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4DD4" w:rsidRPr="0094735C" w:rsidRDefault="00EB4DD4" w:rsidP="004506C3">
      <w:pPr>
        <w:spacing w:line="360" w:lineRule="auto"/>
        <w:jc w:val="center"/>
        <w:rPr>
          <w:rFonts w:ascii="Times New Roman" w:hAnsi="Times New Roman"/>
          <w:b/>
          <w:sz w:val="30"/>
          <w:szCs w:val="30"/>
        </w:rPr>
      </w:pPr>
      <w:r w:rsidRPr="0094735C">
        <w:rPr>
          <w:rFonts w:ascii="Times New Roman" w:hAnsi="Times New Roman" w:hint="eastAsia"/>
          <w:b/>
          <w:sz w:val="30"/>
          <w:szCs w:val="30"/>
        </w:rPr>
        <w:t>第</w:t>
      </w:r>
      <w:r w:rsidR="000216AD">
        <w:rPr>
          <w:rFonts w:ascii="Times New Roman" w:hAnsi="Times New Roman" w:hint="eastAsia"/>
          <w:b/>
          <w:sz w:val="30"/>
          <w:szCs w:val="30"/>
        </w:rPr>
        <w:t>二十</w:t>
      </w:r>
      <w:r w:rsidR="00237EA0">
        <w:rPr>
          <w:rFonts w:ascii="Times New Roman" w:hAnsi="Times New Roman" w:hint="eastAsia"/>
          <w:b/>
          <w:sz w:val="30"/>
          <w:szCs w:val="30"/>
        </w:rPr>
        <w:t>一</w:t>
      </w:r>
      <w:r w:rsidRPr="0094735C">
        <w:rPr>
          <w:rFonts w:ascii="Times New Roman" w:hAnsi="Times New Roman" w:hint="eastAsia"/>
          <w:b/>
          <w:sz w:val="30"/>
          <w:szCs w:val="30"/>
        </w:rPr>
        <w:t>届华罗庚金杯少年数学邀请赛</w:t>
      </w:r>
    </w:p>
    <w:p w:rsidR="00B154D6" w:rsidRDefault="00EB4DD4" w:rsidP="00C24D4D">
      <w:pPr>
        <w:jc w:val="center"/>
        <w:rPr>
          <w:rFonts w:ascii="Times New Roman" w:hAnsi="Times New Roman"/>
          <w:b/>
          <w:sz w:val="28"/>
          <w:szCs w:val="28"/>
        </w:rPr>
      </w:pPr>
      <w:r w:rsidRPr="0094735C">
        <w:rPr>
          <w:rFonts w:ascii="Times New Roman" w:hAnsi="Times New Roman" w:hint="eastAsia"/>
          <w:b/>
          <w:sz w:val="28"/>
          <w:szCs w:val="28"/>
        </w:rPr>
        <w:t>决赛试题</w:t>
      </w:r>
      <w:r w:rsidR="00C24D4D">
        <w:rPr>
          <w:rFonts w:ascii="Times New Roman" w:hAnsi="Times New Roman" w:hint="eastAsia"/>
          <w:b/>
          <w:sz w:val="28"/>
          <w:szCs w:val="28"/>
        </w:rPr>
        <w:t>参考答案</w:t>
      </w:r>
    </w:p>
    <w:p w:rsidR="00EB4DD4" w:rsidRPr="0094735C" w:rsidRDefault="00EB4DD4" w:rsidP="00D22FE1">
      <w:pPr>
        <w:spacing w:afterLines="50"/>
        <w:jc w:val="center"/>
        <w:rPr>
          <w:rFonts w:ascii="Times New Roman" w:hAnsi="Times New Roman"/>
          <w:b/>
          <w:sz w:val="28"/>
          <w:szCs w:val="28"/>
        </w:rPr>
      </w:pPr>
      <w:r w:rsidRPr="0094735C">
        <w:rPr>
          <w:rFonts w:ascii="Times New Roman" w:hAnsi="Times New Roman" w:hint="eastAsia"/>
          <w:b/>
          <w:sz w:val="28"/>
          <w:szCs w:val="28"/>
        </w:rPr>
        <w:t>（</w:t>
      </w:r>
      <w:r w:rsidR="00265C55">
        <w:rPr>
          <w:rFonts w:ascii="Times New Roman" w:hAnsi="Times New Roman" w:hint="eastAsia"/>
          <w:b/>
          <w:sz w:val="28"/>
          <w:szCs w:val="28"/>
        </w:rPr>
        <w:t>初一</w:t>
      </w:r>
      <w:r w:rsidRPr="0094735C">
        <w:rPr>
          <w:rFonts w:ascii="Times New Roman" w:hAnsi="Times New Roman" w:hint="eastAsia"/>
          <w:b/>
          <w:sz w:val="28"/>
          <w:szCs w:val="28"/>
        </w:rPr>
        <w:t>组）</w:t>
      </w:r>
    </w:p>
    <w:p w:rsidR="00E47F1B" w:rsidRPr="00C24D4D" w:rsidRDefault="00EB4DD4" w:rsidP="00D22FE1">
      <w:pPr>
        <w:spacing w:afterLines="50" w:line="360" w:lineRule="auto"/>
        <w:jc w:val="left"/>
        <w:outlineLvl w:val="0"/>
        <w:rPr>
          <w:rFonts w:ascii="Times New Roman" w:hAnsi="Times New Roman"/>
          <w:b/>
          <w:sz w:val="28"/>
          <w:szCs w:val="28"/>
        </w:rPr>
      </w:pPr>
      <w:r w:rsidRPr="0094735C">
        <w:rPr>
          <w:rFonts w:ascii="Times New Roman" w:hAnsi="Times New Roman" w:hint="eastAsia"/>
          <w:b/>
          <w:sz w:val="28"/>
          <w:szCs w:val="28"/>
        </w:rPr>
        <w:t>一、填空</w:t>
      </w:r>
      <w:r w:rsidR="00F63B74">
        <w:rPr>
          <w:rFonts w:ascii="Times New Roman" w:hAnsi="Times New Roman" w:hint="eastAsia"/>
          <w:b/>
          <w:sz w:val="28"/>
          <w:szCs w:val="28"/>
        </w:rPr>
        <w:t>题</w:t>
      </w:r>
      <w:r w:rsidRPr="0094735C">
        <w:rPr>
          <w:rFonts w:ascii="Times New Roman" w:hAnsi="Times New Roman" w:hint="eastAsia"/>
          <w:b/>
          <w:bCs/>
          <w:sz w:val="28"/>
          <w:szCs w:val="28"/>
        </w:rPr>
        <w:t>（</w:t>
      </w:r>
      <w:r w:rsidRPr="0094735C">
        <w:rPr>
          <w:rFonts w:ascii="Times New Roman" w:hAnsi="Times New Roman" w:hint="eastAsia"/>
          <w:bCs/>
          <w:sz w:val="28"/>
          <w:szCs w:val="28"/>
        </w:rPr>
        <w:t>每</w:t>
      </w:r>
      <w:r w:rsidR="00804537">
        <w:rPr>
          <w:rFonts w:ascii="Times New Roman" w:hAnsi="Times New Roman" w:hint="eastAsia"/>
          <w:bCs/>
          <w:sz w:val="28"/>
          <w:szCs w:val="28"/>
        </w:rPr>
        <w:t>小</w:t>
      </w:r>
      <w:r w:rsidRPr="0094735C">
        <w:rPr>
          <w:rFonts w:ascii="Times New Roman" w:hAnsi="Times New Roman" w:hint="eastAsia"/>
          <w:bCs/>
          <w:sz w:val="28"/>
          <w:szCs w:val="28"/>
        </w:rPr>
        <w:t>题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 </w:t>
      </w:r>
      <w:r w:rsidRPr="0094735C">
        <w:rPr>
          <w:rFonts w:ascii="Times New Roman" w:hAnsi="Times New Roman"/>
          <w:bCs/>
          <w:sz w:val="28"/>
          <w:szCs w:val="28"/>
        </w:rPr>
        <w:t>10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 </w:t>
      </w:r>
      <w:r w:rsidRPr="0094735C">
        <w:rPr>
          <w:rFonts w:ascii="Times New Roman" w:hAnsi="Times New Roman" w:hint="eastAsia"/>
          <w:bCs/>
          <w:sz w:val="28"/>
          <w:szCs w:val="28"/>
        </w:rPr>
        <w:t>分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, </w:t>
      </w:r>
      <w:r w:rsidRPr="0094735C">
        <w:rPr>
          <w:rFonts w:ascii="Times New Roman" w:hAnsi="Times New Roman" w:hint="eastAsia"/>
          <w:bCs/>
          <w:sz w:val="28"/>
          <w:szCs w:val="28"/>
        </w:rPr>
        <w:t>共</w:t>
      </w:r>
      <w:r w:rsidRPr="0094735C">
        <w:rPr>
          <w:rFonts w:ascii="Times New Roman" w:hAnsi="Times New Roman"/>
          <w:bCs/>
          <w:sz w:val="28"/>
          <w:szCs w:val="28"/>
        </w:rPr>
        <w:t>80</w:t>
      </w:r>
      <w:r w:rsidRPr="0094735C">
        <w:rPr>
          <w:rFonts w:ascii="Times New Roman" w:hAnsi="Times New Roman" w:hint="eastAsia"/>
          <w:bCs/>
          <w:sz w:val="28"/>
          <w:szCs w:val="28"/>
        </w:rPr>
        <w:t>分</w:t>
      </w:r>
      <w:r w:rsidRPr="0094735C">
        <w:rPr>
          <w:rFonts w:ascii="Times New Roman" w:hAnsi="Times New Roman" w:hint="eastAsia"/>
          <w:b/>
          <w:bCs/>
          <w:sz w:val="28"/>
          <w:szCs w:val="28"/>
        </w:rPr>
        <w:t>）</w:t>
      </w:r>
    </w:p>
    <w:tbl>
      <w:tblPr>
        <w:tblW w:w="0" w:type="auto"/>
        <w:jc w:val="center"/>
        <w:tblInd w:w="-7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8"/>
        <w:gridCol w:w="878"/>
        <w:gridCol w:w="823"/>
        <w:gridCol w:w="851"/>
        <w:gridCol w:w="850"/>
        <w:gridCol w:w="851"/>
        <w:gridCol w:w="850"/>
        <w:gridCol w:w="851"/>
        <w:gridCol w:w="992"/>
      </w:tblGrid>
      <w:tr w:rsidR="00C24D4D" w:rsidRPr="00D040CC" w:rsidTr="008348D6">
        <w:trPr>
          <w:trHeight w:val="599"/>
          <w:jc w:val="center"/>
        </w:trPr>
        <w:tc>
          <w:tcPr>
            <w:tcW w:w="1138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25AC3">
              <w:rPr>
                <w:rFonts w:ascii="Times New Roman" w:hAnsi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878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23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0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vAlign w:val="center"/>
          </w:tcPr>
          <w:p w:rsidR="00C24D4D" w:rsidRPr="00025AC3" w:rsidRDefault="00C24D4D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25AC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C24D4D" w:rsidRPr="000E03A3" w:rsidTr="008348D6">
        <w:trPr>
          <w:trHeight w:val="764"/>
          <w:jc w:val="center"/>
        </w:trPr>
        <w:tc>
          <w:tcPr>
            <w:tcW w:w="1138" w:type="dxa"/>
            <w:vAlign w:val="center"/>
          </w:tcPr>
          <w:p w:rsidR="00C24D4D" w:rsidRPr="000E03A3" w:rsidRDefault="00C24D4D" w:rsidP="00855C27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878" w:type="dxa"/>
            <w:vAlign w:val="center"/>
          </w:tcPr>
          <w:p w:rsidR="00C24D4D" w:rsidRPr="000E03A3" w:rsidRDefault="00265C55" w:rsidP="00855C27">
            <w:pPr>
              <w:tabs>
                <w:tab w:val="left" w:pos="1764"/>
                <w:tab w:val="left" w:pos="1858"/>
              </w:tabs>
              <w:ind w:left="17" w:rightChars="23" w:right="55" w:hangingChars="7" w:hanging="17"/>
              <w:jc w:val="center"/>
              <w:rPr>
                <w:rFonts w:ascii="Times New Roman" w:hAnsi="Times New Roman" w:cs="宋体"/>
              </w:rPr>
            </w:pPr>
            <w:r w:rsidRPr="000E03A3">
              <w:rPr>
                <w:rFonts w:ascii="Times New Roman" w:hAnsi="Times New Roman" w:hint="eastAsia"/>
                <w:color w:val="000000"/>
              </w:rPr>
              <w:t>2016</w:t>
            </w:r>
          </w:p>
        </w:tc>
        <w:tc>
          <w:tcPr>
            <w:tcW w:w="823" w:type="dxa"/>
            <w:vAlign w:val="center"/>
          </w:tcPr>
          <w:p w:rsidR="00C24D4D" w:rsidRPr="000E03A3" w:rsidRDefault="00265C55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sz w:val="24"/>
                <w:szCs w:val="24"/>
              </w:rPr>
              <w:t>2</w:t>
            </w:r>
            <w:r w:rsidR="00B6035E" w:rsidRPr="000E03A3">
              <w:rPr>
                <w:rFonts w:ascii="Times New Roman" w:hAnsi="Times New Roman" w:hint="eastAsia"/>
                <w:sz w:val="24"/>
                <w:szCs w:val="24"/>
              </w:rPr>
              <w:t>5</w:t>
            </w:r>
            <w:r w:rsidR="000E03A3">
              <w:rPr>
                <w:rFonts w:ascii="Times New Roman" w:hAnsi="Times New Roman" w:hint="eastAsia"/>
                <w:sz w:val="24"/>
                <w:szCs w:val="24"/>
              </w:rPr>
              <w:t>:</w:t>
            </w:r>
            <w:r w:rsidRPr="000E03A3">
              <w:rPr>
                <w:rFonts w:ascii="Times New Roman" w:hAnsi="Times New Roman" w:hint="eastAsia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:rsidR="00C24D4D" w:rsidRPr="000E03A3" w:rsidRDefault="00B6035E" w:rsidP="00C24D4D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sz w:val="24"/>
                <w:szCs w:val="24"/>
              </w:rPr>
              <w:t>6</w:t>
            </w:r>
          </w:p>
        </w:tc>
        <w:tc>
          <w:tcPr>
            <w:tcW w:w="850" w:type="dxa"/>
            <w:vAlign w:val="center"/>
          </w:tcPr>
          <w:p w:rsidR="00C24D4D" w:rsidRPr="000E03A3" w:rsidRDefault="00B6035E" w:rsidP="00265C55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sz w:val="24"/>
                <w:szCs w:val="24"/>
              </w:rPr>
              <w:t>12</w:t>
            </w:r>
            <w:r w:rsidR="00265C55" w:rsidRPr="000E03A3">
              <w:rPr>
                <w:rFonts w:ascii="Times New Roman" w:hAnsi="Times New Roman" w:hint="eastAsia"/>
                <w:sz w:val="24"/>
                <w:szCs w:val="24"/>
              </w:rPr>
              <w:t>200</w:t>
            </w:r>
          </w:p>
        </w:tc>
        <w:tc>
          <w:tcPr>
            <w:tcW w:w="851" w:type="dxa"/>
            <w:vAlign w:val="center"/>
          </w:tcPr>
          <w:p w:rsidR="00C24D4D" w:rsidRPr="000E03A3" w:rsidRDefault="00265C55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sz w:val="24"/>
                <w:szCs w:val="24"/>
              </w:rPr>
              <w:t>30</w:t>
            </w:r>
          </w:p>
        </w:tc>
        <w:tc>
          <w:tcPr>
            <w:tcW w:w="850" w:type="dxa"/>
            <w:vAlign w:val="center"/>
          </w:tcPr>
          <w:p w:rsidR="00C24D4D" w:rsidRPr="000E03A3" w:rsidRDefault="00265C55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sz w:val="24"/>
                <w:szCs w:val="24"/>
              </w:rPr>
              <w:t>15</w:t>
            </w:r>
          </w:p>
        </w:tc>
        <w:tc>
          <w:tcPr>
            <w:tcW w:w="851" w:type="dxa"/>
            <w:vAlign w:val="center"/>
          </w:tcPr>
          <w:p w:rsidR="00C24D4D" w:rsidRPr="000E03A3" w:rsidRDefault="000E03A3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96456">
              <w:rPr>
                <w:position w:val="-4"/>
                <w:sz w:val="24"/>
              </w:rPr>
              <w:object w:dxaOrig="3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2pt;height:12.6pt" o:ole="">
                  <v:imagedata r:id="rId7" o:title=""/>
                </v:shape>
                <o:OLEObject Type="Embed" ProgID="Equation.3" ShapeID="_x0000_i1025" DrawAspect="Content" ObjectID="_1518265607" r:id="rId8"/>
              </w:object>
            </w:r>
          </w:p>
        </w:tc>
        <w:tc>
          <w:tcPr>
            <w:tcW w:w="992" w:type="dxa"/>
            <w:vAlign w:val="center"/>
          </w:tcPr>
          <w:p w:rsidR="00C24D4D" w:rsidRPr="000E03A3" w:rsidRDefault="00265C55" w:rsidP="00855C27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03A3">
              <w:rPr>
                <w:rFonts w:ascii="Times New Roman" w:hAnsi="Times New Roman" w:hint="eastAsia"/>
                <w:sz w:val="24"/>
                <w:szCs w:val="24"/>
              </w:rPr>
              <w:t>288</w:t>
            </w:r>
          </w:p>
        </w:tc>
      </w:tr>
    </w:tbl>
    <w:p w:rsidR="00EB4DD4" w:rsidRPr="0094735C" w:rsidRDefault="00EB4DD4" w:rsidP="00D22FE1">
      <w:pPr>
        <w:spacing w:beforeLines="100" w:afterLines="50" w:line="360" w:lineRule="auto"/>
        <w:jc w:val="left"/>
        <w:outlineLvl w:val="0"/>
        <w:rPr>
          <w:rFonts w:ascii="Times New Roman" w:hAnsi="Times New Roman"/>
          <w:b/>
          <w:sz w:val="28"/>
          <w:szCs w:val="28"/>
        </w:rPr>
      </w:pPr>
      <w:r w:rsidRPr="0094735C">
        <w:rPr>
          <w:rFonts w:ascii="Times New Roman" w:hAnsi="Times New Roman" w:hint="eastAsia"/>
          <w:b/>
          <w:sz w:val="28"/>
          <w:szCs w:val="28"/>
        </w:rPr>
        <w:t>二、解答下列各题</w:t>
      </w:r>
      <w:r w:rsidRPr="0094735C">
        <w:rPr>
          <w:rFonts w:ascii="Times New Roman" w:hAnsi="Times New Roman" w:hint="eastAsia"/>
          <w:b/>
          <w:bCs/>
          <w:sz w:val="28"/>
          <w:szCs w:val="28"/>
        </w:rPr>
        <w:t>（</w:t>
      </w:r>
      <w:r w:rsidRPr="0094735C">
        <w:rPr>
          <w:rFonts w:ascii="Times New Roman" w:hAnsi="Times New Roman" w:hint="eastAsia"/>
          <w:bCs/>
          <w:sz w:val="28"/>
          <w:szCs w:val="28"/>
        </w:rPr>
        <w:t>每</w:t>
      </w:r>
      <w:r w:rsidR="00931E8C">
        <w:rPr>
          <w:rFonts w:ascii="Times New Roman" w:hAnsi="Times New Roman" w:hint="eastAsia"/>
          <w:bCs/>
          <w:sz w:val="28"/>
          <w:szCs w:val="28"/>
        </w:rPr>
        <w:t>小</w:t>
      </w:r>
      <w:r w:rsidRPr="0094735C">
        <w:rPr>
          <w:rFonts w:ascii="Times New Roman" w:hAnsi="Times New Roman" w:hint="eastAsia"/>
          <w:bCs/>
          <w:sz w:val="28"/>
          <w:szCs w:val="28"/>
        </w:rPr>
        <w:t>题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 </w:t>
      </w:r>
      <w:r w:rsidRPr="0094735C">
        <w:rPr>
          <w:rFonts w:ascii="Times New Roman" w:hAnsi="Times New Roman"/>
          <w:bCs/>
          <w:sz w:val="28"/>
          <w:szCs w:val="28"/>
        </w:rPr>
        <w:t>10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 </w:t>
      </w:r>
      <w:r w:rsidRPr="0094735C">
        <w:rPr>
          <w:rFonts w:ascii="Times New Roman" w:hAnsi="Times New Roman" w:hint="eastAsia"/>
          <w:bCs/>
          <w:sz w:val="28"/>
          <w:szCs w:val="28"/>
        </w:rPr>
        <w:t>分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, </w:t>
      </w:r>
      <w:r w:rsidRPr="0094735C">
        <w:rPr>
          <w:rFonts w:ascii="Times New Roman" w:hAnsi="Times New Roman" w:hint="eastAsia"/>
          <w:bCs/>
          <w:sz w:val="28"/>
          <w:szCs w:val="28"/>
        </w:rPr>
        <w:t>共</w:t>
      </w:r>
      <w:r w:rsidRPr="0094735C">
        <w:rPr>
          <w:rFonts w:ascii="Times New Roman" w:hAnsi="Times New Roman"/>
          <w:bCs/>
          <w:sz w:val="28"/>
          <w:szCs w:val="28"/>
        </w:rPr>
        <w:t>40</w:t>
      </w:r>
      <w:r w:rsidRPr="0094735C">
        <w:rPr>
          <w:rFonts w:ascii="Times New Roman" w:hAnsi="Times New Roman" w:hint="eastAsia"/>
          <w:bCs/>
          <w:sz w:val="28"/>
          <w:szCs w:val="28"/>
        </w:rPr>
        <w:t>分</w:t>
      </w:r>
      <w:r w:rsidRPr="0094735C">
        <w:rPr>
          <w:rFonts w:ascii="Times New Roman" w:hAnsi="Times New Roman" w:hint="eastAsia"/>
          <w:bCs/>
          <w:sz w:val="28"/>
          <w:szCs w:val="28"/>
        </w:rPr>
        <w:t xml:space="preserve">, </w:t>
      </w:r>
      <w:r w:rsidRPr="0094735C">
        <w:rPr>
          <w:rFonts w:ascii="Times New Roman" w:hAnsi="Times New Roman" w:hint="eastAsia"/>
          <w:bCs/>
          <w:sz w:val="28"/>
          <w:szCs w:val="28"/>
        </w:rPr>
        <w:t>要求写出简要过程</w:t>
      </w:r>
      <w:r w:rsidRPr="0094735C">
        <w:rPr>
          <w:rFonts w:ascii="Times New Roman" w:hAnsi="Times New Roman" w:hint="eastAsia"/>
          <w:b/>
          <w:bCs/>
          <w:sz w:val="28"/>
          <w:szCs w:val="28"/>
        </w:rPr>
        <w:t>）</w:t>
      </w:r>
      <w:r w:rsidRPr="0094735C">
        <w:rPr>
          <w:rFonts w:ascii="Times New Roman" w:hAnsi="Times New Roman" w:hint="eastAsia"/>
          <w:sz w:val="28"/>
          <w:szCs w:val="28"/>
        </w:rPr>
        <w:t xml:space="preserve"> </w:t>
      </w:r>
    </w:p>
    <w:p w:rsidR="00265C55" w:rsidRPr="004E38BF" w:rsidRDefault="00265C55" w:rsidP="00D22FE1">
      <w:pPr>
        <w:pStyle w:val="ae"/>
        <w:numPr>
          <w:ilvl w:val="0"/>
          <w:numId w:val="1"/>
        </w:numPr>
        <w:spacing w:afterLines="50" w:line="360" w:lineRule="auto"/>
        <w:ind w:left="420" w:firstLineChars="0"/>
        <w:textAlignment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b/>
          <w:szCs w:val="21"/>
        </w:rPr>
        <w:t>【答案】</w:t>
      </w:r>
      <w:r w:rsidR="004E0C41" w:rsidRPr="004E0C41">
        <w:rPr>
          <w:rFonts w:ascii="Times New Roman" w:hAnsi="Times New Roman"/>
          <w:szCs w:val="21"/>
        </w:rPr>
        <w:object w:dxaOrig="499" w:dyaOrig="279">
          <v:shape id="_x0000_i1026" type="#_x0000_t75" style="width:24.6pt;height:13.8pt" o:ole="">
            <v:imagedata r:id="rId9" o:title=""/>
          </v:shape>
          <o:OLEObject Type="Embed" ProgID="Equation.3" ShapeID="_x0000_i1026" DrawAspect="Content" ObjectID="_1518265608" r:id="rId10"/>
        </w:object>
      </w:r>
      <w:r w:rsidR="004E0C41" w:rsidRPr="004E0C41">
        <w:rPr>
          <w:rFonts w:ascii="Times New Roman" w:hAnsi="Times New Roman" w:hint="eastAsia"/>
          <w:szCs w:val="21"/>
        </w:rPr>
        <w:t xml:space="preserve">, </w:t>
      </w:r>
      <w:r w:rsidR="004E0C41" w:rsidRPr="004E0C41">
        <w:rPr>
          <w:rFonts w:ascii="Times New Roman" w:hAnsi="Times New Roman"/>
          <w:szCs w:val="21"/>
        </w:rPr>
        <w:object w:dxaOrig="400" w:dyaOrig="279">
          <v:shape id="_x0000_i1027" type="#_x0000_t75" style="width:19.8pt;height:13.8pt" o:ole="">
            <v:imagedata r:id="rId11" o:title=""/>
          </v:shape>
          <o:OLEObject Type="Embed" ProgID="Equation.3" ShapeID="_x0000_i1027" DrawAspect="Content" ObjectID="_1518265609" r:id="rId12"/>
        </w:object>
      </w:r>
    </w:p>
    <w:p w:rsidR="00265C55" w:rsidRPr="004E38BF" w:rsidRDefault="00265C55" w:rsidP="004E38BF">
      <w:pPr>
        <w:spacing w:after="50" w:line="360" w:lineRule="auto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b/>
          <w:szCs w:val="21"/>
        </w:rPr>
        <w:t>【解答】</w:t>
      </w:r>
      <w:r w:rsidR="004E0C41">
        <w:rPr>
          <w:rFonts w:ascii="Times New Roman" w:hAnsi="Times New Roman" w:hint="eastAsia"/>
          <w:szCs w:val="21"/>
        </w:rPr>
        <w:t>在恰</w:t>
      </w:r>
      <w:r w:rsidRPr="004E38BF">
        <w:rPr>
          <w:rFonts w:ascii="Times New Roman" w:hAnsi="Times New Roman" w:hint="eastAsia"/>
          <w:szCs w:val="21"/>
        </w:rPr>
        <w:t>有三条边相等的四边形中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三条</w:t>
      </w:r>
      <w:r w:rsidR="004E0C41">
        <w:rPr>
          <w:rFonts w:ascii="Times New Roman" w:hAnsi="Times New Roman" w:hint="eastAsia"/>
          <w:szCs w:val="21"/>
        </w:rPr>
        <w:t>相等的</w:t>
      </w:r>
      <w:r w:rsidRPr="004E38BF">
        <w:rPr>
          <w:rFonts w:ascii="Times New Roman" w:hAnsi="Times New Roman" w:hint="eastAsia"/>
          <w:szCs w:val="21"/>
        </w:rPr>
        <w:t>边相邻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不妨设为</w:t>
      </w:r>
      <w:r w:rsidR="004E0C41" w:rsidRPr="004E0C41">
        <w:rPr>
          <w:rFonts w:ascii="Times New Roman" w:hAnsi="Times New Roman"/>
          <w:position w:val="-6"/>
          <w:szCs w:val="21"/>
        </w:rPr>
        <w:object w:dxaOrig="1560" w:dyaOrig="279">
          <v:shape id="_x0000_i1028" type="#_x0000_t75" style="width:78pt;height:13.8pt" o:ole="">
            <v:imagedata r:id="rId13" o:title=""/>
          </v:shape>
          <o:OLEObject Type="Embed" ProgID="Equation.3" ShapeID="_x0000_i1028" DrawAspect="Content" ObjectID="_1518265610" r:id="rId14"/>
        </w:object>
      </w:r>
      <w:r w:rsidRPr="004E38BF">
        <w:rPr>
          <w:rFonts w:ascii="Times New Roman" w:hAnsi="Times New Roman" w:hint="eastAsia"/>
          <w:szCs w:val="21"/>
        </w:rPr>
        <w:t>.</w:t>
      </w:r>
      <w:r w:rsidR="004E0C41">
        <w:rPr>
          <w:rFonts w:ascii="Times New Roman" w:hAnsi="Times New Roman" w:hint="eastAsia"/>
          <w:szCs w:val="21"/>
        </w:rPr>
        <w:t xml:space="preserve"> </w:t>
      </w:r>
      <w:r w:rsidRPr="004E38BF">
        <w:rPr>
          <w:rFonts w:ascii="Times New Roman" w:hAnsi="Times New Roman" w:hint="eastAsia"/>
          <w:szCs w:val="21"/>
        </w:rPr>
        <w:t>若直角顶点引出的对角线恰好把四边形分成两个等腰三角形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则有两种情况</w:t>
      </w:r>
      <w:r w:rsidR="004E0C41">
        <w:rPr>
          <w:rFonts w:ascii="Times New Roman" w:hAnsi="Times New Roman" w:hint="eastAsia"/>
          <w:szCs w:val="21"/>
        </w:rPr>
        <w:t>.</w:t>
      </w:r>
    </w:p>
    <w:p w:rsidR="00265C55" w:rsidRDefault="004E38BF" w:rsidP="004E38BF">
      <w:pPr>
        <w:spacing w:after="50" w:line="360" w:lineRule="auto"/>
        <w:ind w:leftChars="200" w:left="648" w:hangingChars="70" w:hanging="168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 xml:space="preserve"> </w:t>
      </w:r>
      <w:r w:rsidR="0011680B">
        <w:rPr>
          <w:rFonts w:ascii="Times New Roman" w:hAnsi="Times New Roman" w:hint="eastAsia"/>
          <w:noProof/>
          <w:szCs w:val="21"/>
        </w:rPr>
        <w:drawing>
          <wp:inline distT="0" distB="0" distL="0" distR="0">
            <wp:extent cx="1412870" cy="1010500"/>
            <wp:effectExtent l="19050" t="0" r="0" b="0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0" cy="101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   </w:t>
      </w:r>
      <w:r w:rsidR="0011680B">
        <w:rPr>
          <w:rFonts w:ascii="Times New Roman" w:hAnsi="Times New Roman" w:hint="eastAsia"/>
          <w:noProof/>
          <w:szCs w:val="21"/>
        </w:rPr>
        <w:drawing>
          <wp:inline distT="0" distB="0" distL="0" distR="0">
            <wp:extent cx="1591194" cy="1454022"/>
            <wp:effectExtent l="19050" t="0" r="9006" b="0"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194" cy="14540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1"/>
        </w:rPr>
        <w:t xml:space="preserve"> </w:t>
      </w:r>
    </w:p>
    <w:p w:rsidR="004E38BF" w:rsidRPr="004E38BF" w:rsidRDefault="004E38BF" w:rsidP="00D22FE1">
      <w:pPr>
        <w:spacing w:afterLines="50" w:line="360" w:lineRule="auto"/>
        <w:ind w:left="1260" w:hangingChars="600" w:hanging="1260"/>
        <w:jc w:val="center"/>
        <w:rPr>
          <w:rFonts w:ascii="Times New Roman" w:hAnsi="Times New Roman"/>
          <w:noProof/>
          <w:sz w:val="21"/>
        </w:rPr>
      </w:pPr>
      <w:r>
        <w:rPr>
          <w:rFonts w:ascii="Times New Roman" w:hAnsi="宋体" w:hint="eastAsia"/>
          <w:sz w:val="21"/>
          <w:szCs w:val="21"/>
        </w:rPr>
        <w:t xml:space="preserve">   </w:t>
      </w:r>
      <w:r w:rsidRPr="004E38BF">
        <w:rPr>
          <w:rFonts w:ascii="Times New Roman" w:hAnsi="宋体" w:hint="eastAsia"/>
          <w:sz w:val="21"/>
          <w:szCs w:val="21"/>
        </w:rPr>
        <w:t>图</w:t>
      </w:r>
      <w:r w:rsidRPr="004E38BF">
        <w:rPr>
          <w:rFonts w:ascii="Times New Roman" w:hAnsi="Times New Roman" w:hint="eastAsia"/>
          <w:sz w:val="21"/>
          <w:szCs w:val="21"/>
        </w:rPr>
        <w:t>9-1</w:t>
      </w:r>
      <w:r>
        <w:rPr>
          <w:rFonts w:ascii="Times New Roman" w:hAnsi="Times New Roman" w:hint="eastAsia"/>
          <w:sz w:val="21"/>
          <w:szCs w:val="21"/>
        </w:rPr>
        <w:t xml:space="preserve">                    </w:t>
      </w:r>
      <w:r w:rsidRPr="004E38BF">
        <w:rPr>
          <w:rFonts w:ascii="Times New Roman" w:hAnsi="宋体" w:hint="eastAsia"/>
          <w:sz w:val="21"/>
          <w:szCs w:val="21"/>
        </w:rPr>
        <w:t>图</w:t>
      </w:r>
      <w:r w:rsidRPr="004E38BF">
        <w:rPr>
          <w:rFonts w:ascii="Times New Roman" w:hAnsi="Times New Roman" w:hint="eastAsia"/>
          <w:sz w:val="21"/>
          <w:szCs w:val="21"/>
        </w:rPr>
        <w:t>9-2</w:t>
      </w:r>
    </w:p>
    <w:p w:rsidR="004D01E5" w:rsidRDefault="00265C55" w:rsidP="00C070B9">
      <w:pPr>
        <w:pStyle w:val="ae"/>
        <w:numPr>
          <w:ilvl w:val="0"/>
          <w:numId w:val="2"/>
        </w:numPr>
        <w:spacing w:after="50" w:line="360" w:lineRule="auto"/>
        <w:ind w:leftChars="-25" w:left="660" w:firstLineChars="0"/>
        <w:jc w:val="left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如图</w:t>
      </w:r>
      <w:r w:rsidR="004D01E5">
        <w:rPr>
          <w:rFonts w:ascii="Times New Roman" w:hAnsi="Times New Roman" w:hint="eastAsia"/>
        </w:rPr>
        <w:t>9-1</w:t>
      </w:r>
      <w:r w:rsidRPr="004E38BF">
        <w:rPr>
          <w:rFonts w:ascii="Times New Roman" w:hAnsi="Times New Roman" w:hint="eastAsia"/>
          <w:szCs w:val="21"/>
        </w:rPr>
        <w:t>所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直角顶点</w:t>
      </w:r>
      <w:r w:rsidR="004D01E5" w:rsidRPr="004D01E5">
        <w:rPr>
          <w:rFonts w:ascii="Times New Roman" w:hAnsi="Times New Roman" w:hint="eastAsia"/>
          <w:i/>
          <w:szCs w:val="21"/>
        </w:rPr>
        <w:t>A</w:t>
      </w:r>
      <w:r w:rsidRPr="004E38BF">
        <w:rPr>
          <w:rFonts w:ascii="Times New Roman" w:hAnsi="Times New Roman" w:hint="eastAsia"/>
          <w:szCs w:val="21"/>
        </w:rPr>
        <w:t>引出的对角线</w:t>
      </w:r>
      <w:r w:rsidR="004D01E5" w:rsidRPr="004D01E5">
        <w:rPr>
          <w:rFonts w:ascii="Times New Roman" w:hAnsi="Times New Roman" w:hint="eastAsia"/>
          <w:i/>
        </w:rPr>
        <w:t>AC</w:t>
      </w:r>
      <w:r w:rsidRPr="004E38BF">
        <w:rPr>
          <w:rFonts w:ascii="Times New Roman" w:hAnsi="Times New Roman" w:hint="eastAsia"/>
          <w:szCs w:val="21"/>
        </w:rPr>
        <w:t>分成的两个等腰三角形中</w:t>
      </w:r>
      <w:r w:rsidR="004E0C41">
        <w:rPr>
          <w:rFonts w:ascii="Times New Roman" w:hAnsi="Times New Roman" w:hint="eastAsia"/>
          <w:szCs w:val="21"/>
        </w:rPr>
        <w:t xml:space="preserve">, </w:t>
      </w:r>
    </w:p>
    <w:p w:rsidR="00265C55" w:rsidRPr="004D01E5" w:rsidRDefault="004D01E5" w:rsidP="004D01E5">
      <w:pPr>
        <w:spacing w:after="50" w:line="360" w:lineRule="auto"/>
        <w:ind w:left="-60"/>
        <w:jc w:val="center"/>
        <w:rPr>
          <w:rFonts w:ascii="Times New Roman" w:hAnsi="Times New Roman"/>
          <w:szCs w:val="21"/>
        </w:rPr>
      </w:pPr>
      <w:r w:rsidRPr="004E0C41">
        <w:rPr>
          <w:rFonts w:ascii="Times New Roman" w:hAnsi="Times New Roman"/>
          <w:position w:val="-6"/>
          <w:szCs w:val="21"/>
        </w:rPr>
        <w:object w:dxaOrig="980" w:dyaOrig="279">
          <v:shape id="_x0000_i1029" type="#_x0000_t75" style="width:49.2pt;height:13.8pt" o:ole="">
            <v:imagedata r:id="rId17" o:title=""/>
          </v:shape>
          <o:OLEObject Type="Embed" ProgID="Equation.3" ShapeID="_x0000_i1029" DrawAspect="Content" ObjectID="_1518265611" r:id="rId18"/>
        </w:object>
      </w:r>
      <w:r>
        <w:rPr>
          <w:rFonts w:ascii="Times New Roman" w:hAnsi="Times New Roman" w:hint="eastAsia"/>
          <w:szCs w:val="21"/>
        </w:rPr>
        <w:t xml:space="preserve">, </w:t>
      </w:r>
      <w:r w:rsidRPr="004E0C41">
        <w:rPr>
          <w:rFonts w:ascii="Times New Roman" w:hAnsi="Times New Roman"/>
          <w:position w:val="-6"/>
          <w:szCs w:val="21"/>
        </w:rPr>
        <w:object w:dxaOrig="1020" w:dyaOrig="279">
          <v:shape id="_x0000_i1030" type="#_x0000_t75" style="width:51pt;height:13.8pt" o:ole="">
            <v:imagedata r:id="rId19" o:title=""/>
          </v:shape>
          <o:OLEObject Type="Embed" ProgID="Equation.3" ShapeID="_x0000_i1030" DrawAspect="Content" ObjectID="_1518265612" r:id="rId20"/>
        </w:object>
      </w:r>
      <w:r w:rsidR="00265C55" w:rsidRPr="004D01E5">
        <w:rPr>
          <w:rFonts w:ascii="Times New Roman" w:hAnsi="Times New Roman" w:hint="eastAsia"/>
          <w:szCs w:val="21"/>
        </w:rPr>
        <w:t>.</w:t>
      </w:r>
    </w:p>
    <w:p w:rsidR="00265C55" w:rsidRDefault="0001388A" w:rsidP="004D01E5">
      <w:pPr>
        <w:spacing w:after="50" w:line="360" w:lineRule="auto"/>
        <w:jc w:val="left"/>
        <w:rPr>
          <w:rFonts w:ascii="Times New Roman" w:hAnsi="Times New Roman"/>
          <w:szCs w:val="21"/>
        </w:rPr>
      </w:pPr>
      <w:r w:rsidRPr="0001388A">
        <w:rPr>
          <w:rFonts w:ascii="Times New Roman" w:hAnsi="Times New Roman" w:hint="eastAsia"/>
          <w:szCs w:val="21"/>
        </w:rPr>
        <w:t>在等腰三角形</w:t>
      </w:r>
      <w:r w:rsidRPr="0001388A">
        <w:rPr>
          <w:rFonts w:ascii="Times New Roman" w:hAnsi="Times New Roman" w:hint="eastAsia"/>
          <w:i/>
          <w:szCs w:val="21"/>
        </w:rPr>
        <w:t>ABC</w:t>
      </w:r>
      <w:r w:rsidRPr="0001388A">
        <w:rPr>
          <w:rFonts w:ascii="Times New Roman" w:hAnsi="Times New Roman" w:hint="eastAsia"/>
          <w:szCs w:val="21"/>
        </w:rPr>
        <w:t>中</w:t>
      </w:r>
      <w:r w:rsidRPr="0001388A">
        <w:rPr>
          <w:rFonts w:ascii="Times New Roman" w:hAnsi="Times New Roman" w:hint="eastAsia"/>
          <w:szCs w:val="21"/>
        </w:rPr>
        <w:t>,</w:t>
      </w:r>
      <w:r>
        <w:rPr>
          <w:rFonts w:ascii="Times New Roman" w:hAnsi="Times New Roman" w:hint="eastAsia"/>
          <w:szCs w:val="21"/>
        </w:rPr>
        <w:t xml:space="preserve"> </w:t>
      </w:r>
      <w:r w:rsidR="00265C55" w:rsidRPr="004D01E5">
        <w:rPr>
          <w:rFonts w:ascii="Times New Roman" w:hAnsi="Times New Roman" w:hint="eastAsia"/>
          <w:szCs w:val="21"/>
        </w:rPr>
        <w:t>因为</w:t>
      </w:r>
      <w:r w:rsidR="004D01E5" w:rsidRPr="004E0C41">
        <w:rPr>
          <w:rFonts w:ascii="Times New Roman" w:hAnsi="Times New Roman"/>
          <w:position w:val="-6"/>
          <w:szCs w:val="21"/>
        </w:rPr>
        <w:object w:dxaOrig="1560" w:dyaOrig="279">
          <v:shape id="_x0000_i1031" type="#_x0000_t75" style="width:78pt;height:13.8pt" o:ole="">
            <v:imagedata r:id="rId21" o:title=""/>
          </v:shape>
          <o:OLEObject Type="Embed" ProgID="Equation.3" ShapeID="_x0000_i1031" DrawAspect="Content" ObjectID="_1518265613" r:id="rId22"/>
        </w:object>
      </w:r>
      <w:r w:rsidR="004E0C41" w:rsidRPr="004D01E5">
        <w:rPr>
          <w:rFonts w:ascii="Times New Roman" w:hAnsi="Times New Roman" w:hint="eastAsia"/>
          <w:szCs w:val="21"/>
        </w:rPr>
        <w:t xml:space="preserve">, </w:t>
      </w:r>
      <w:r w:rsidR="00265C55" w:rsidRPr="004D01E5">
        <w:rPr>
          <w:rFonts w:ascii="Times New Roman" w:hAnsi="Times New Roman" w:hint="eastAsia"/>
          <w:szCs w:val="21"/>
        </w:rPr>
        <w:t>所以三角形</w:t>
      </w:r>
      <w:r w:rsidR="004D01E5" w:rsidRPr="004D01E5">
        <w:rPr>
          <w:rFonts w:ascii="Times New Roman" w:hAnsi="Times New Roman" w:hint="eastAsia"/>
          <w:i/>
          <w:szCs w:val="21"/>
        </w:rPr>
        <w:t>ABC</w:t>
      </w:r>
      <w:r w:rsidR="00265C55" w:rsidRPr="004D01E5">
        <w:rPr>
          <w:rFonts w:ascii="Times New Roman" w:hAnsi="Times New Roman" w:hint="eastAsia"/>
          <w:szCs w:val="21"/>
        </w:rPr>
        <w:t>为等边三角形</w:t>
      </w:r>
      <w:r w:rsidR="00265C55" w:rsidRPr="004D01E5">
        <w:rPr>
          <w:rFonts w:ascii="Times New Roman" w:hAnsi="Times New Roman" w:hint="eastAsia"/>
          <w:szCs w:val="21"/>
        </w:rPr>
        <w:t>.</w:t>
      </w:r>
      <w:r w:rsidR="004D01E5">
        <w:rPr>
          <w:rFonts w:ascii="Times New Roman" w:hAnsi="Times New Roman" w:hint="eastAsia"/>
          <w:szCs w:val="21"/>
        </w:rPr>
        <w:t xml:space="preserve"> </w:t>
      </w:r>
      <w:r w:rsidR="004D01E5">
        <w:rPr>
          <w:rFonts w:ascii="Times New Roman" w:hAnsi="Times New Roman" w:hint="eastAsia"/>
          <w:szCs w:val="21"/>
        </w:rPr>
        <w:t>进而</w:t>
      </w:r>
    </w:p>
    <w:p w:rsidR="004D01E5" w:rsidRPr="004D01E5" w:rsidRDefault="0001388A" w:rsidP="0001388A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4E0C41">
        <w:rPr>
          <w:rFonts w:ascii="Times New Roman" w:hAnsi="Times New Roman"/>
          <w:position w:val="-6"/>
          <w:szCs w:val="21"/>
        </w:rPr>
        <w:object w:dxaOrig="2160" w:dyaOrig="279">
          <v:shape id="_x0000_i1032" type="#_x0000_t75" style="width:108pt;height:13.8pt" o:ole="">
            <v:imagedata r:id="rId23" o:title=""/>
          </v:shape>
          <o:OLEObject Type="Embed" ProgID="Equation.3" ShapeID="_x0000_i1032" DrawAspect="Content" ObjectID="_1518265614" r:id="rId24"/>
        </w:object>
      </w:r>
      <w:r w:rsidR="004D01E5">
        <w:rPr>
          <w:rFonts w:ascii="Times New Roman" w:hAnsi="Times New Roman" w:hint="eastAsia"/>
          <w:szCs w:val="21"/>
        </w:rPr>
        <w:t xml:space="preserve">, </w:t>
      </w:r>
      <w:r w:rsidRPr="004E0C41">
        <w:rPr>
          <w:rFonts w:ascii="Times New Roman" w:hAnsi="Times New Roman"/>
          <w:position w:val="-6"/>
          <w:szCs w:val="21"/>
        </w:rPr>
        <w:object w:dxaOrig="1320" w:dyaOrig="279">
          <v:shape id="_x0000_i1033" type="#_x0000_t75" style="width:66pt;height:13.8pt" o:ole="">
            <v:imagedata r:id="rId25" o:title=""/>
          </v:shape>
          <o:OLEObject Type="Embed" ProgID="Equation.3" ShapeID="_x0000_i1033" DrawAspect="Content" ObjectID="_1518265615" r:id="rId26"/>
        </w:object>
      </w:r>
      <w:r>
        <w:rPr>
          <w:rFonts w:ascii="Times New Roman" w:hAnsi="Times New Roman" w:hint="eastAsia"/>
          <w:szCs w:val="21"/>
        </w:rPr>
        <w:t>.</w:t>
      </w:r>
    </w:p>
    <w:p w:rsidR="0001388A" w:rsidRDefault="00265C55" w:rsidP="0001388A">
      <w:pPr>
        <w:spacing w:after="50" w:line="360" w:lineRule="auto"/>
        <w:jc w:val="left"/>
        <w:rPr>
          <w:rFonts w:ascii="Times New Roman" w:hAnsi="Times New Roman"/>
          <w:szCs w:val="21"/>
        </w:rPr>
      </w:pPr>
      <w:r w:rsidRPr="0001388A">
        <w:rPr>
          <w:rFonts w:ascii="Times New Roman" w:hAnsi="Times New Roman" w:hint="eastAsia"/>
          <w:szCs w:val="21"/>
        </w:rPr>
        <w:t>在等腰三角形</w:t>
      </w:r>
      <w:r w:rsidRPr="004E38BF">
        <w:rPr>
          <w:position w:val="-6"/>
        </w:rPr>
        <w:object w:dxaOrig="560" w:dyaOrig="260">
          <v:shape id="_x0000_i1034" type="#_x0000_t75" style="width:28.2pt;height:13.2pt" o:ole="">
            <v:imagedata r:id="rId27" o:title=""/>
          </v:shape>
          <o:OLEObject Type="Embed" ProgID="Equation.DSMT4" ShapeID="_x0000_i1034" DrawAspect="Content" ObjectID="_1518265616" r:id="rId28"/>
        </w:object>
      </w:r>
      <w:r w:rsidRPr="0001388A">
        <w:rPr>
          <w:rFonts w:ascii="Times New Roman" w:hAnsi="Times New Roman" w:hint="eastAsia"/>
          <w:szCs w:val="21"/>
        </w:rPr>
        <w:t>中</w:t>
      </w:r>
      <w:r w:rsidR="004E0C41" w:rsidRPr="0001388A">
        <w:rPr>
          <w:rFonts w:ascii="Times New Roman" w:hAnsi="Times New Roman" w:hint="eastAsia"/>
          <w:szCs w:val="21"/>
        </w:rPr>
        <w:t>,</w:t>
      </w:r>
    </w:p>
    <w:p w:rsidR="0001388A" w:rsidRDefault="0001388A" w:rsidP="0001388A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01388A">
        <w:rPr>
          <w:rFonts w:ascii="Times New Roman" w:hAnsi="Times New Roman"/>
          <w:position w:val="-24"/>
          <w:szCs w:val="21"/>
        </w:rPr>
        <w:object w:dxaOrig="3220" w:dyaOrig="620">
          <v:shape id="_x0000_i1035" type="#_x0000_t75" style="width:160.8pt;height:31.2pt" o:ole="">
            <v:imagedata r:id="rId29" o:title=""/>
          </v:shape>
          <o:OLEObject Type="Embed" ProgID="Equation.3" ShapeID="_x0000_i1035" DrawAspect="Content" ObjectID="_1518265617" r:id="rId30"/>
        </w:object>
      </w:r>
      <w:r>
        <w:rPr>
          <w:rFonts w:ascii="Times New Roman" w:hAnsi="Times New Roman" w:hint="eastAsia"/>
          <w:szCs w:val="21"/>
        </w:rPr>
        <w:t>,</w:t>
      </w:r>
    </w:p>
    <w:p w:rsidR="00265C55" w:rsidRPr="0001388A" w:rsidRDefault="00265C55" w:rsidP="0001388A">
      <w:pPr>
        <w:spacing w:after="50" w:line="360" w:lineRule="auto"/>
        <w:jc w:val="left"/>
        <w:rPr>
          <w:rFonts w:ascii="Times New Roman" w:hAnsi="Times New Roman"/>
          <w:szCs w:val="21"/>
        </w:rPr>
      </w:pPr>
      <w:r w:rsidRPr="0001388A">
        <w:rPr>
          <w:rFonts w:ascii="Times New Roman" w:hAnsi="Times New Roman" w:hint="eastAsia"/>
          <w:szCs w:val="21"/>
        </w:rPr>
        <w:t>所以</w:t>
      </w:r>
      <w:r w:rsidR="0001388A" w:rsidRPr="004E0C41">
        <w:rPr>
          <w:rFonts w:ascii="Times New Roman" w:hAnsi="Times New Roman"/>
          <w:position w:val="-6"/>
          <w:szCs w:val="21"/>
        </w:rPr>
        <w:object w:dxaOrig="1420" w:dyaOrig="279">
          <v:shape id="_x0000_i1036" type="#_x0000_t75" style="width:70.8pt;height:13.8pt" o:ole="">
            <v:imagedata r:id="rId31" o:title=""/>
          </v:shape>
          <o:OLEObject Type="Embed" ProgID="Equation.3" ShapeID="_x0000_i1036" DrawAspect="Content" ObjectID="_1518265618" r:id="rId32"/>
        </w:object>
      </w:r>
      <w:r w:rsidRPr="0001388A">
        <w:rPr>
          <w:rFonts w:ascii="Times New Roman" w:hAnsi="Times New Roman" w:hint="eastAsia"/>
          <w:szCs w:val="21"/>
        </w:rPr>
        <w:t>.</w:t>
      </w:r>
    </w:p>
    <w:p w:rsidR="0001388A" w:rsidRDefault="00265C55" w:rsidP="00C070B9">
      <w:pPr>
        <w:pStyle w:val="ae"/>
        <w:numPr>
          <w:ilvl w:val="0"/>
          <w:numId w:val="2"/>
        </w:numPr>
        <w:spacing w:after="50" w:line="360" w:lineRule="auto"/>
        <w:ind w:leftChars="-25" w:left="660" w:firstLineChars="0"/>
        <w:jc w:val="left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如图</w:t>
      </w:r>
      <w:r w:rsidR="0001388A">
        <w:rPr>
          <w:rFonts w:ascii="Times New Roman" w:hAnsi="Times New Roman" w:hint="eastAsia"/>
        </w:rPr>
        <w:t>9-2</w:t>
      </w:r>
      <w:r w:rsidRPr="004E38BF">
        <w:rPr>
          <w:rFonts w:ascii="Times New Roman" w:hAnsi="Times New Roman" w:hint="eastAsia"/>
          <w:szCs w:val="21"/>
        </w:rPr>
        <w:t>所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直角顶点</w:t>
      </w:r>
      <w:r w:rsidR="0001388A" w:rsidRPr="0001388A">
        <w:rPr>
          <w:rFonts w:ascii="Times New Roman" w:hAnsi="Times New Roman" w:hint="eastAsia"/>
          <w:i/>
        </w:rPr>
        <w:t>A</w:t>
      </w:r>
      <w:r w:rsidRPr="004E38BF">
        <w:rPr>
          <w:rFonts w:ascii="Times New Roman" w:hAnsi="Times New Roman" w:hint="eastAsia"/>
          <w:szCs w:val="21"/>
        </w:rPr>
        <w:t>引出的对角线</w:t>
      </w:r>
      <w:r w:rsidR="0001388A" w:rsidRPr="0001388A">
        <w:rPr>
          <w:rFonts w:ascii="Times New Roman" w:hAnsi="Times New Roman" w:hint="eastAsia"/>
          <w:i/>
          <w:szCs w:val="21"/>
        </w:rPr>
        <w:t>AC</w:t>
      </w:r>
      <w:r w:rsidRPr="004E38BF">
        <w:rPr>
          <w:rFonts w:ascii="Times New Roman" w:hAnsi="Times New Roman" w:hint="eastAsia"/>
          <w:szCs w:val="21"/>
        </w:rPr>
        <w:t>分成的两个等腰三角形中</w:t>
      </w:r>
      <w:r w:rsidR="0001388A">
        <w:rPr>
          <w:rFonts w:ascii="Times New Roman" w:hAnsi="Times New Roman" w:hint="eastAsia"/>
          <w:szCs w:val="21"/>
        </w:rPr>
        <w:t>,</w:t>
      </w:r>
    </w:p>
    <w:p w:rsidR="0001388A" w:rsidRPr="0001388A" w:rsidRDefault="0001388A" w:rsidP="0001388A">
      <w:pPr>
        <w:spacing w:after="50" w:line="360" w:lineRule="auto"/>
        <w:ind w:left="420"/>
        <w:jc w:val="center"/>
        <w:rPr>
          <w:rFonts w:ascii="Times New Roman" w:hAnsi="Times New Roman"/>
          <w:szCs w:val="21"/>
        </w:rPr>
      </w:pPr>
      <w:r w:rsidRPr="004E0C41">
        <w:rPr>
          <w:position w:val="-6"/>
        </w:rPr>
        <w:object w:dxaOrig="980" w:dyaOrig="279">
          <v:shape id="_x0000_i1037" type="#_x0000_t75" style="width:49.2pt;height:13.8pt" o:ole="">
            <v:imagedata r:id="rId17" o:title=""/>
          </v:shape>
          <o:OLEObject Type="Embed" ProgID="Equation.3" ShapeID="_x0000_i1037" DrawAspect="Content" ObjectID="_1518265619" r:id="rId33"/>
        </w:object>
      </w:r>
      <w:r w:rsidRPr="0001388A">
        <w:rPr>
          <w:rFonts w:ascii="Times New Roman" w:hAnsi="Times New Roman" w:hint="eastAsia"/>
          <w:szCs w:val="21"/>
        </w:rPr>
        <w:t xml:space="preserve">, </w:t>
      </w:r>
      <w:r w:rsidRPr="004E0C41">
        <w:rPr>
          <w:position w:val="-6"/>
        </w:rPr>
        <w:object w:dxaOrig="999" w:dyaOrig="279">
          <v:shape id="_x0000_i1038" type="#_x0000_t75" style="width:49.8pt;height:13.8pt" o:ole="">
            <v:imagedata r:id="rId34" o:title=""/>
          </v:shape>
          <o:OLEObject Type="Embed" ProgID="Equation.3" ShapeID="_x0000_i1038" DrawAspect="Content" ObjectID="_1518265620" r:id="rId35"/>
        </w:object>
      </w:r>
      <w:r w:rsidRPr="0001388A">
        <w:rPr>
          <w:rFonts w:ascii="Times New Roman" w:hAnsi="Times New Roman" w:hint="eastAsia"/>
          <w:szCs w:val="21"/>
        </w:rPr>
        <w:t>.</w:t>
      </w:r>
    </w:p>
    <w:p w:rsidR="00265C55" w:rsidRPr="004E38BF" w:rsidRDefault="00265C55" w:rsidP="000F4997">
      <w:pPr>
        <w:spacing w:after="50" w:line="360" w:lineRule="auto"/>
        <w:jc w:val="left"/>
        <w:rPr>
          <w:rFonts w:ascii="Times New Roman" w:hAnsi="Times New Roman"/>
          <w:szCs w:val="21"/>
        </w:rPr>
      </w:pPr>
      <w:r w:rsidRPr="0001388A">
        <w:rPr>
          <w:rFonts w:ascii="Times New Roman" w:hAnsi="Times New Roman" w:hint="eastAsia"/>
          <w:szCs w:val="21"/>
        </w:rPr>
        <w:t>取</w:t>
      </w:r>
      <w:r w:rsidR="000F4997" w:rsidRPr="000F4997">
        <w:rPr>
          <w:rFonts w:ascii="Times New Roman" w:hAnsi="Times New Roman" w:hint="eastAsia"/>
          <w:i/>
          <w:szCs w:val="21"/>
        </w:rPr>
        <w:t>AD</w:t>
      </w:r>
      <w:r w:rsidRPr="0001388A">
        <w:rPr>
          <w:rFonts w:ascii="Times New Roman" w:hAnsi="Times New Roman" w:hint="eastAsia"/>
          <w:szCs w:val="21"/>
        </w:rPr>
        <w:t>的中点</w:t>
      </w:r>
      <w:r w:rsidR="000F4997" w:rsidRPr="000F4997">
        <w:rPr>
          <w:rFonts w:ascii="Times New Roman" w:hAnsi="Times New Roman" w:hint="eastAsia"/>
          <w:i/>
          <w:szCs w:val="21"/>
        </w:rPr>
        <w:t>E</w:t>
      </w:r>
      <w:r w:rsidR="004E0C41" w:rsidRPr="0001388A">
        <w:rPr>
          <w:rFonts w:ascii="Times New Roman" w:hAnsi="Times New Roman" w:hint="eastAsia"/>
          <w:szCs w:val="21"/>
        </w:rPr>
        <w:t xml:space="preserve">, </w:t>
      </w:r>
      <w:r w:rsidRPr="0001388A">
        <w:rPr>
          <w:rFonts w:ascii="Times New Roman" w:hAnsi="Times New Roman" w:hint="eastAsia"/>
          <w:szCs w:val="21"/>
        </w:rPr>
        <w:t>连接</w:t>
      </w:r>
      <w:r w:rsidR="000F4997" w:rsidRPr="000F4997">
        <w:rPr>
          <w:rFonts w:ascii="Times New Roman" w:hAnsi="Times New Roman" w:hint="eastAsia"/>
          <w:i/>
          <w:szCs w:val="21"/>
        </w:rPr>
        <w:t>CE</w:t>
      </w:r>
      <w:r w:rsidRPr="0001388A">
        <w:rPr>
          <w:rFonts w:ascii="Times New Roman" w:hAnsi="Times New Roman" w:hint="eastAsia"/>
          <w:szCs w:val="21"/>
        </w:rPr>
        <w:t>,</w:t>
      </w:r>
      <w:r w:rsidR="000F4997">
        <w:rPr>
          <w:rFonts w:ascii="Times New Roman" w:hAnsi="Times New Roman" w:hint="eastAsia"/>
          <w:szCs w:val="21"/>
        </w:rPr>
        <w:t xml:space="preserve"> </w:t>
      </w:r>
      <w:r w:rsidRPr="0001388A">
        <w:rPr>
          <w:rFonts w:ascii="Times New Roman" w:hAnsi="Times New Roman" w:hint="eastAsia"/>
          <w:szCs w:val="21"/>
        </w:rPr>
        <w:t>则</w:t>
      </w:r>
      <w:r w:rsidR="000F4997" w:rsidRPr="004E0C41">
        <w:rPr>
          <w:position w:val="-6"/>
        </w:rPr>
        <w:object w:dxaOrig="1020" w:dyaOrig="279">
          <v:shape id="_x0000_i1039" type="#_x0000_t75" style="width:51pt;height:13.8pt" o:ole="">
            <v:imagedata r:id="rId36" o:title=""/>
          </v:shape>
          <o:OLEObject Type="Embed" ProgID="Equation.3" ShapeID="_x0000_i1039" DrawAspect="Content" ObjectID="_1518265621" r:id="rId37"/>
        </w:object>
      </w:r>
      <w:r w:rsidRPr="0001388A">
        <w:rPr>
          <w:rFonts w:ascii="Times New Roman" w:hAnsi="Times New Roman" w:hint="eastAsia"/>
          <w:szCs w:val="21"/>
        </w:rPr>
        <w:t>.</w:t>
      </w:r>
      <w:r w:rsidR="000F4997">
        <w:rPr>
          <w:rFonts w:ascii="Times New Roman" w:hAnsi="Times New Roman" w:hint="eastAsia"/>
          <w:szCs w:val="21"/>
        </w:rPr>
        <w:t xml:space="preserve"> </w:t>
      </w:r>
      <w:r w:rsidRPr="004E38BF">
        <w:rPr>
          <w:rFonts w:ascii="Times New Roman" w:hAnsi="Times New Roman" w:hint="eastAsia"/>
          <w:szCs w:val="21"/>
        </w:rPr>
        <w:t>所以</w:t>
      </w:r>
      <w:r w:rsidR="000F4997" w:rsidRPr="004E0C41">
        <w:rPr>
          <w:position w:val="-6"/>
        </w:rPr>
        <w:object w:dxaOrig="900" w:dyaOrig="279">
          <v:shape id="_x0000_i1040" type="#_x0000_t75" style="width:45pt;height:13.8pt" o:ole="">
            <v:imagedata r:id="rId38" o:title=""/>
          </v:shape>
          <o:OLEObject Type="Embed" ProgID="Equation.3" ShapeID="_x0000_i1040" DrawAspect="Content" ObjectID="_1518265622" r:id="rId39"/>
        </w:object>
      </w:r>
      <w:r w:rsidRPr="004E38BF">
        <w:rPr>
          <w:rFonts w:ascii="Times New Roman" w:hAnsi="Times New Roman" w:hint="eastAsia"/>
          <w:szCs w:val="21"/>
        </w:rPr>
        <w:t>.</w:t>
      </w:r>
    </w:p>
    <w:p w:rsidR="000F4997" w:rsidRDefault="00265C55" w:rsidP="004E38BF">
      <w:pPr>
        <w:pStyle w:val="ae"/>
        <w:spacing w:after="50" w:line="360" w:lineRule="auto"/>
        <w:ind w:leftChars="275" w:left="660" w:firstLineChars="0" w:firstLine="0"/>
        <w:jc w:val="left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过</w:t>
      </w:r>
      <w:r w:rsidR="000F4997" w:rsidRPr="000F4997">
        <w:rPr>
          <w:rFonts w:ascii="Times New Roman" w:hAnsi="Times New Roman" w:hint="eastAsia"/>
          <w:i/>
          <w:szCs w:val="21"/>
        </w:rPr>
        <w:t>B</w:t>
      </w:r>
      <w:r w:rsidRPr="004E38BF">
        <w:rPr>
          <w:rFonts w:ascii="Times New Roman" w:hAnsi="Times New Roman" w:hint="eastAsia"/>
          <w:szCs w:val="21"/>
        </w:rPr>
        <w:t>作</w:t>
      </w:r>
      <w:r w:rsidR="000F4997" w:rsidRPr="000F4997">
        <w:rPr>
          <w:position w:val="-6"/>
        </w:rPr>
        <w:object w:dxaOrig="980" w:dyaOrig="279">
          <v:shape id="_x0000_i1041" type="#_x0000_t75" style="width:49.2pt;height:13.8pt" o:ole="">
            <v:imagedata r:id="rId40" o:title=""/>
          </v:shape>
          <o:OLEObject Type="Embed" ProgID="Equation.3" ShapeID="_x0000_i1041" DrawAspect="Content" ObjectID="_1518265623" r:id="rId41"/>
        </w:object>
      </w:r>
      <w:r w:rsidRPr="004E38BF">
        <w:rPr>
          <w:rFonts w:ascii="Times New Roman" w:hAnsi="Times New Roman" w:hint="eastAsia"/>
          <w:szCs w:val="21"/>
        </w:rPr>
        <w:t>于</w:t>
      </w:r>
      <w:r w:rsidR="000F4997" w:rsidRPr="000F4997">
        <w:rPr>
          <w:rFonts w:ascii="Times New Roman" w:hAnsi="Times New Roman" w:hint="eastAsia"/>
          <w:i/>
          <w:szCs w:val="21"/>
        </w:rPr>
        <w:t>F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则四边形</w:t>
      </w:r>
      <w:r w:rsidR="000F4997" w:rsidRPr="000F4997">
        <w:rPr>
          <w:rFonts w:ascii="Times New Roman" w:hAnsi="Times New Roman" w:hint="eastAsia"/>
          <w:i/>
          <w:szCs w:val="21"/>
        </w:rPr>
        <w:t>ABFE</w:t>
      </w:r>
      <w:r w:rsidRPr="004E38BF">
        <w:rPr>
          <w:rFonts w:ascii="Times New Roman" w:hAnsi="Times New Roman" w:hint="eastAsia"/>
          <w:szCs w:val="21"/>
        </w:rPr>
        <w:t>为矩形</w:t>
      </w:r>
      <w:r w:rsidRPr="004E38BF">
        <w:rPr>
          <w:rFonts w:ascii="Times New Roman" w:hAnsi="Times New Roman" w:hint="eastAsia"/>
          <w:szCs w:val="21"/>
        </w:rPr>
        <w:t>.</w:t>
      </w:r>
      <w:r w:rsidR="000F4997">
        <w:rPr>
          <w:rFonts w:ascii="Times New Roman" w:hAnsi="Times New Roman" w:hint="eastAsia"/>
          <w:szCs w:val="21"/>
        </w:rPr>
        <w:t xml:space="preserve"> </w:t>
      </w:r>
      <w:r w:rsidRPr="004E38BF">
        <w:rPr>
          <w:rFonts w:ascii="Times New Roman" w:hAnsi="Times New Roman" w:hint="eastAsia"/>
          <w:szCs w:val="21"/>
        </w:rPr>
        <w:t>所以</w:t>
      </w:r>
    </w:p>
    <w:p w:rsidR="000F4997" w:rsidRPr="000F4997" w:rsidRDefault="00D91259" w:rsidP="000F4997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0F4997">
        <w:rPr>
          <w:position w:val="-24"/>
        </w:rPr>
        <w:object w:dxaOrig="1939" w:dyaOrig="620">
          <v:shape id="_x0000_i1042" type="#_x0000_t75" style="width:96.6pt;height:31.2pt" o:ole="">
            <v:imagedata r:id="rId42" o:title=""/>
          </v:shape>
          <o:OLEObject Type="Embed" ProgID="Equation.3" ShapeID="_x0000_i1042" DrawAspect="Content" ObjectID="_1518265624" r:id="rId43"/>
        </w:object>
      </w:r>
      <w:r w:rsidR="000F4997">
        <w:rPr>
          <w:rFonts w:ascii="Times New Roman" w:hAnsi="Times New Roman" w:hint="eastAsia"/>
          <w:szCs w:val="21"/>
        </w:rPr>
        <w:t>.</w:t>
      </w:r>
    </w:p>
    <w:p w:rsidR="009A640E" w:rsidRPr="00341966" w:rsidRDefault="00265C55" w:rsidP="00341966">
      <w:pPr>
        <w:spacing w:after="50" w:line="360" w:lineRule="auto"/>
        <w:jc w:val="left"/>
        <w:rPr>
          <w:rFonts w:ascii="Times New Roman" w:hAnsi="Times New Roman"/>
          <w:szCs w:val="21"/>
        </w:rPr>
      </w:pPr>
      <w:r w:rsidRPr="000F4997">
        <w:rPr>
          <w:rFonts w:ascii="Times New Roman" w:hAnsi="Times New Roman" w:hint="eastAsia"/>
          <w:szCs w:val="21"/>
        </w:rPr>
        <w:t>在直角三角形</w:t>
      </w:r>
      <w:r w:rsidR="000F4997" w:rsidRPr="00D91259">
        <w:rPr>
          <w:rFonts w:ascii="Times New Roman" w:hAnsi="Times New Roman" w:hint="eastAsia"/>
          <w:i/>
          <w:szCs w:val="21"/>
        </w:rPr>
        <w:t>BCF</w:t>
      </w:r>
      <w:r w:rsidRPr="000F4997">
        <w:rPr>
          <w:rFonts w:ascii="Times New Roman" w:hAnsi="Times New Roman" w:hint="eastAsia"/>
          <w:szCs w:val="21"/>
        </w:rPr>
        <w:t>中</w:t>
      </w:r>
      <w:r w:rsidR="004E0C41" w:rsidRPr="000F4997">
        <w:rPr>
          <w:rFonts w:ascii="Times New Roman" w:hAnsi="Times New Roman" w:hint="eastAsia"/>
          <w:szCs w:val="21"/>
        </w:rPr>
        <w:t xml:space="preserve">, </w:t>
      </w:r>
      <w:r w:rsidRPr="000F4997">
        <w:rPr>
          <w:rFonts w:ascii="Times New Roman" w:hAnsi="Times New Roman" w:hint="eastAsia"/>
          <w:szCs w:val="21"/>
        </w:rPr>
        <w:t>因为</w:t>
      </w:r>
      <w:r w:rsidR="00341966" w:rsidRPr="00341966">
        <w:rPr>
          <w:position w:val="-6"/>
        </w:rPr>
        <w:object w:dxaOrig="1100" w:dyaOrig="279">
          <v:shape id="_x0000_i1043" type="#_x0000_t75" style="width:55.2pt;height:13.8pt" o:ole="">
            <v:imagedata r:id="rId44" o:title=""/>
          </v:shape>
          <o:OLEObject Type="Embed" ProgID="Equation.3" ShapeID="_x0000_i1043" DrawAspect="Content" ObjectID="_1518265625" r:id="rId45"/>
        </w:object>
      </w:r>
      <w:r w:rsidR="004E0C41" w:rsidRPr="000F4997">
        <w:rPr>
          <w:rFonts w:ascii="Times New Roman" w:hAnsi="Times New Roman" w:hint="eastAsia"/>
          <w:szCs w:val="21"/>
        </w:rPr>
        <w:t xml:space="preserve">, </w:t>
      </w:r>
      <w:r w:rsidRPr="000F4997">
        <w:rPr>
          <w:rFonts w:ascii="Times New Roman" w:hAnsi="Times New Roman" w:hint="eastAsia"/>
          <w:szCs w:val="21"/>
        </w:rPr>
        <w:t>所以</w:t>
      </w:r>
      <w:r w:rsidR="00341966" w:rsidRPr="00341966">
        <w:rPr>
          <w:position w:val="-6"/>
        </w:rPr>
        <w:object w:dxaOrig="1300" w:dyaOrig="279">
          <v:shape id="_x0000_i1044" type="#_x0000_t75" style="width:64.8pt;height:13.8pt" o:ole="">
            <v:imagedata r:id="rId46" o:title=""/>
          </v:shape>
          <o:OLEObject Type="Embed" ProgID="Equation.3" ShapeID="_x0000_i1044" DrawAspect="Content" ObjectID="_1518265626" r:id="rId47"/>
        </w:object>
      </w:r>
      <w:r w:rsidRPr="000F4997">
        <w:rPr>
          <w:rFonts w:ascii="Times New Roman" w:hAnsi="Times New Roman" w:hint="eastAsia"/>
          <w:szCs w:val="21"/>
        </w:rPr>
        <w:t>.</w:t>
      </w:r>
      <w:r w:rsidR="00341966">
        <w:rPr>
          <w:rFonts w:ascii="Times New Roman" w:hAnsi="Times New Roman" w:hint="eastAsia"/>
          <w:szCs w:val="21"/>
        </w:rPr>
        <w:t xml:space="preserve"> </w:t>
      </w:r>
      <w:r w:rsidRPr="004E38BF">
        <w:rPr>
          <w:rFonts w:ascii="Times New Roman" w:hAnsi="Times New Roman" w:hint="eastAsia"/>
          <w:szCs w:val="21"/>
        </w:rPr>
        <w:t>因为</w:t>
      </w:r>
      <w:r w:rsidR="00341966" w:rsidRPr="004E0C41">
        <w:rPr>
          <w:position w:val="-6"/>
        </w:rPr>
        <w:object w:dxaOrig="980" w:dyaOrig="279">
          <v:shape id="_x0000_i1045" type="#_x0000_t75" style="width:49.2pt;height:13.8pt" o:ole="">
            <v:imagedata r:id="rId17" o:title=""/>
          </v:shape>
          <o:OLEObject Type="Embed" ProgID="Equation.3" ShapeID="_x0000_i1045" DrawAspect="Content" ObjectID="_1518265627" r:id="rId48"/>
        </w:objec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所以</w:t>
      </w:r>
      <w:r w:rsidR="00341966" w:rsidRPr="00341966">
        <w:rPr>
          <w:position w:val="-6"/>
        </w:rPr>
        <w:object w:dxaOrig="1600" w:dyaOrig="279">
          <v:shape id="_x0000_i1046" type="#_x0000_t75" style="width:80.4pt;height:13.8pt" o:ole="">
            <v:imagedata r:id="rId49" o:title=""/>
          </v:shape>
          <o:OLEObject Type="Embed" ProgID="Equation.3" ShapeID="_x0000_i1046" DrawAspect="Content" ObjectID="_1518265628" r:id="rId50"/>
        </w:object>
      </w:r>
      <w:r w:rsidRPr="004E38BF">
        <w:rPr>
          <w:rFonts w:ascii="Times New Roman" w:hAnsi="Times New Roman" w:hint="eastAsia"/>
          <w:szCs w:val="21"/>
        </w:rPr>
        <w:t>.</w:t>
      </w:r>
      <w:r w:rsidR="00341966">
        <w:rPr>
          <w:rFonts w:ascii="Times New Roman" w:hAnsi="Times New Roman" w:hint="eastAsia"/>
          <w:szCs w:val="21"/>
        </w:rPr>
        <w:t xml:space="preserve"> </w:t>
      </w:r>
      <w:r w:rsidR="00341966">
        <w:rPr>
          <w:rFonts w:ascii="Times New Roman" w:hAnsi="Times New Roman" w:hint="eastAsia"/>
          <w:szCs w:val="21"/>
        </w:rPr>
        <w:t>得</w:t>
      </w:r>
      <w:r w:rsidR="00341966" w:rsidRPr="00341966">
        <w:rPr>
          <w:position w:val="-6"/>
        </w:rPr>
        <w:object w:dxaOrig="2140" w:dyaOrig="279">
          <v:shape id="_x0000_i1047" type="#_x0000_t75" style="width:106.8pt;height:13.8pt" o:ole="">
            <v:imagedata r:id="rId51" o:title=""/>
          </v:shape>
          <o:OLEObject Type="Embed" ProgID="Equation.3" ShapeID="_x0000_i1047" DrawAspect="Content" ObjectID="_1518265629" r:id="rId52"/>
        </w:object>
      </w:r>
      <w:r w:rsidRPr="004E38BF">
        <w:rPr>
          <w:rFonts w:ascii="Times New Roman" w:hAnsi="Times New Roman" w:hint="eastAsia"/>
          <w:szCs w:val="21"/>
        </w:rPr>
        <w:t>.</w:t>
      </w:r>
      <w:r w:rsidR="00341966">
        <w:rPr>
          <w:rFonts w:ascii="Times New Roman" w:hAnsi="Times New Roman" w:hint="eastAsia"/>
          <w:szCs w:val="21"/>
        </w:rPr>
        <w:t xml:space="preserve"> </w:t>
      </w:r>
      <w:r w:rsidR="00341966">
        <w:rPr>
          <w:rFonts w:ascii="Times New Roman" w:hAnsi="Times New Roman" w:hint="eastAsia"/>
          <w:szCs w:val="21"/>
        </w:rPr>
        <w:t>最终</w:t>
      </w:r>
      <w:r w:rsidR="00341966">
        <w:rPr>
          <w:rFonts w:ascii="Times New Roman" w:hAnsi="Times New Roman" w:hint="eastAsia"/>
          <w:szCs w:val="21"/>
        </w:rPr>
        <w:t xml:space="preserve">, </w:t>
      </w:r>
      <w:r w:rsidR="00471EAD" w:rsidRPr="00341966">
        <w:rPr>
          <w:position w:val="-6"/>
        </w:rPr>
        <w:object w:dxaOrig="1320" w:dyaOrig="279">
          <v:shape id="_x0000_i1048" type="#_x0000_t75" style="width:66pt;height:13.8pt" o:ole="">
            <v:imagedata r:id="rId53" o:title=""/>
          </v:shape>
          <o:OLEObject Type="Embed" ProgID="Equation.3" ShapeID="_x0000_i1048" DrawAspect="Content" ObjectID="_1518265630" r:id="rId54"/>
        </w:object>
      </w:r>
      <w:r w:rsidRPr="00341966">
        <w:rPr>
          <w:rFonts w:ascii="Times New Roman" w:hAnsi="Times New Roman" w:hint="eastAsia"/>
          <w:szCs w:val="21"/>
        </w:rPr>
        <w:t>.</w:t>
      </w:r>
    </w:p>
    <w:p w:rsidR="009A640E" w:rsidRPr="008F0C8E" w:rsidRDefault="009A640E" w:rsidP="00D22FE1">
      <w:pPr>
        <w:pStyle w:val="ae"/>
        <w:numPr>
          <w:ilvl w:val="0"/>
          <w:numId w:val="1"/>
        </w:numPr>
        <w:spacing w:afterLines="50" w:line="360" w:lineRule="auto"/>
        <w:ind w:left="420" w:firstLineChars="0"/>
        <w:textAlignment w:val="center"/>
        <w:rPr>
          <w:rFonts w:ascii="Times New Roman" w:hAnsi="Times New Roman"/>
          <w:szCs w:val="21"/>
        </w:rPr>
      </w:pPr>
      <w:r w:rsidRPr="008F0C8E">
        <w:rPr>
          <w:rFonts w:ascii="Times New Roman" w:hAnsi="Times New Roman" w:hint="eastAsia"/>
          <w:b/>
          <w:szCs w:val="21"/>
        </w:rPr>
        <w:t>【答案】</w:t>
      </w:r>
      <w:r w:rsidRPr="004E38BF">
        <w:object w:dxaOrig="560" w:dyaOrig="320">
          <v:shape id="_x0000_i1049" type="#_x0000_t75" style="width:28.2pt;height:16.2pt" o:ole="">
            <v:imagedata r:id="rId55" o:title=""/>
          </v:shape>
          <o:OLEObject Type="Embed" ProgID="Equation.DSMT4" ShapeID="_x0000_i1049" DrawAspect="Content" ObjectID="_1518265631" r:id="rId56"/>
        </w:object>
      </w:r>
    </w:p>
    <w:p w:rsidR="00471EAD" w:rsidRDefault="008F0C8E" w:rsidP="004E38BF">
      <w:pPr>
        <w:spacing w:after="50" w:line="360" w:lineRule="auto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b/>
          <w:szCs w:val="21"/>
        </w:rPr>
        <w:t>【解答】</w:t>
      </w:r>
      <w:r w:rsidR="009A640E" w:rsidRPr="004E38BF">
        <w:rPr>
          <w:rFonts w:ascii="Times New Roman" w:hAnsi="Times New Roman" w:hint="eastAsia"/>
          <w:szCs w:val="21"/>
        </w:rPr>
        <w:t>按照题目的设定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="009A640E" w:rsidRPr="004E38BF">
        <w:rPr>
          <w:rFonts w:ascii="Times New Roman" w:hAnsi="Times New Roman" w:hint="eastAsia"/>
        </w:rPr>
        <w:t>第一次转</w:t>
      </w:r>
      <w:r w:rsidR="00471EAD" w:rsidRPr="00341966">
        <w:rPr>
          <w:position w:val="-6"/>
        </w:rPr>
        <w:object w:dxaOrig="400" w:dyaOrig="279">
          <v:shape id="_x0000_i1050" type="#_x0000_t75" style="width:19.8pt;height:13.8pt" o:ole="">
            <v:imagedata r:id="rId57" o:title=""/>
          </v:shape>
          <o:OLEObject Type="Embed" ProgID="Equation.3" ShapeID="_x0000_i1050" DrawAspect="Content" ObjectID="_1518265632" r:id="rId58"/>
        </w:object>
      </w:r>
      <w:r w:rsidR="004E0C41">
        <w:rPr>
          <w:rFonts w:ascii="Times New Roman" w:hAnsi="Times New Roman" w:hint="eastAsia"/>
        </w:rPr>
        <w:t xml:space="preserve">, </w:t>
      </w:r>
      <w:r w:rsidR="009A640E" w:rsidRPr="004E38BF">
        <w:rPr>
          <w:rFonts w:ascii="Times New Roman" w:hAnsi="Times New Roman" w:hint="eastAsia"/>
        </w:rPr>
        <w:t>从第二次开始</w:t>
      </w:r>
      <w:r w:rsidR="004E0C41">
        <w:rPr>
          <w:rFonts w:ascii="Times New Roman" w:hAnsi="Times New Roman" w:hint="eastAsia"/>
        </w:rPr>
        <w:t xml:space="preserve">, </w:t>
      </w:r>
      <w:r w:rsidR="009A640E" w:rsidRPr="004E38BF">
        <w:rPr>
          <w:rFonts w:ascii="Times New Roman" w:hAnsi="Times New Roman" w:hint="eastAsia"/>
        </w:rPr>
        <w:t>每次转动比上一次多转</w:t>
      </w:r>
      <w:r w:rsidR="00471EAD" w:rsidRPr="00341966">
        <w:rPr>
          <w:position w:val="-6"/>
        </w:rPr>
        <w:object w:dxaOrig="400" w:dyaOrig="279">
          <v:shape id="_x0000_i1051" type="#_x0000_t75" style="width:19.8pt;height:13.8pt" o:ole="">
            <v:imagedata r:id="rId59" o:title=""/>
          </v:shape>
          <o:OLEObject Type="Embed" ProgID="Equation.3" ShapeID="_x0000_i1051" DrawAspect="Content" ObjectID="_1518265633" r:id="rId60"/>
        </w:object>
      </w:r>
      <w:r w:rsidR="004E0C41">
        <w:rPr>
          <w:rFonts w:ascii="Times New Roman" w:hAnsi="Times New Roman" w:hint="eastAsia"/>
        </w:rPr>
        <w:t xml:space="preserve">, </w:t>
      </w:r>
      <w:r w:rsidR="009A640E" w:rsidRPr="004E38BF">
        <w:rPr>
          <w:rFonts w:ascii="Times New Roman" w:hAnsi="Times New Roman" w:hint="eastAsia"/>
        </w:rPr>
        <w:t>所以从第</w:t>
      </w:r>
      <w:r w:rsidR="009A640E" w:rsidRPr="004E38BF">
        <w:rPr>
          <w:rFonts w:ascii="Times New Roman" w:hAnsi="Times New Roman" w:hint="eastAsia"/>
        </w:rPr>
        <w:t>1</w:t>
      </w:r>
      <w:r w:rsidR="009A640E" w:rsidRPr="004E38BF">
        <w:rPr>
          <w:rFonts w:ascii="Times New Roman" w:hAnsi="Times New Roman" w:hint="eastAsia"/>
        </w:rPr>
        <w:t>次</w:t>
      </w:r>
      <w:r w:rsidR="00471EAD">
        <w:rPr>
          <w:rFonts w:ascii="Times New Roman" w:hAnsi="Times New Roman" w:hint="eastAsia"/>
        </w:rPr>
        <w:t>到</w:t>
      </w:r>
      <w:r w:rsidR="009A640E" w:rsidRPr="004E38BF">
        <w:rPr>
          <w:rFonts w:ascii="Times New Roman" w:hAnsi="Times New Roman" w:hint="eastAsia"/>
        </w:rPr>
        <w:t>第</w:t>
      </w:r>
      <w:r w:rsidR="009A640E" w:rsidRPr="004E38BF">
        <w:rPr>
          <w:position w:val="-6"/>
        </w:rPr>
        <w:object w:dxaOrig="200" w:dyaOrig="279">
          <v:shape id="_x0000_i1052" type="#_x0000_t75" style="width:10.2pt;height:13.8pt" o:ole="">
            <v:imagedata r:id="rId61" o:title=""/>
          </v:shape>
          <o:OLEObject Type="Embed" ProgID="Equation.3" ShapeID="_x0000_i1052" DrawAspect="Content" ObjectID="_1518265634" r:id="rId62"/>
        </w:object>
      </w:r>
      <w:r w:rsidR="009A640E" w:rsidRPr="004E38BF">
        <w:rPr>
          <w:rFonts w:ascii="Times New Roman" w:hAnsi="Times New Roman" w:hint="eastAsia"/>
          <w:szCs w:val="21"/>
        </w:rPr>
        <w:t>次共转了</w:t>
      </w:r>
    </w:p>
    <w:p w:rsidR="00471EAD" w:rsidRDefault="009A640E" w:rsidP="00471EAD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position w:val="-24"/>
        </w:rPr>
        <w:object w:dxaOrig="1700" w:dyaOrig="620">
          <v:shape id="_x0000_i1053" type="#_x0000_t75" style="width:85.2pt;height:31.2pt" o:ole="">
            <v:imagedata r:id="rId63" o:title=""/>
          </v:shape>
          <o:OLEObject Type="Embed" ProgID="Equation.3" ShapeID="_x0000_i1053" DrawAspect="Content" ObjectID="_1518265635" r:id="rId64"/>
        </w:object>
      </w:r>
      <w:r w:rsidR="00471EAD">
        <w:rPr>
          <w:rFonts w:ascii="Times New Roman" w:hAnsi="Times New Roman" w:hint="eastAsia"/>
          <w:szCs w:val="21"/>
        </w:rPr>
        <w:t>.</w:t>
      </w:r>
    </w:p>
    <w:p w:rsidR="00471EAD" w:rsidRDefault="009A640E" w:rsidP="004E38BF">
      <w:pPr>
        <w:spacing w:after="50" w:line="360" w:lineRule="auto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要想保证每个人都拿到自己的名片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则需要每个人至少与桌子上的卡片位置对上一次．从某个人名片开始顺时针记每张名片对应的椅子位置为第</w:t>
      </w:r>
      <w:r w:rsidRPr="004E38BF">
        <w:rPr>
          <w:rFonts w:ascii="Times New Roman" w:hAnsi="Times New Roman" w:hint="eastAsia"/>
          <w:szCs w:val="21"/>
        </w:rPr>
        <w:t>0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1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2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3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4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5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6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7</w:t>
      </w:r>
      <w:r w:rsidRPr="004E38BF">
        <w:rPr>
          <w:rFonts w:ascii="Times New Roman" w:hAnsi="Times New Roman" w:hint="eastAsia"/>
          <w:szCs w:val="21"/>
        </w:rPr>
        <w:t>号</w:t>
      </w:r>
      <w:r w:rsidRPr="004E38BF">
        <w:rPr>
          <w:rFonts w:ascii="Times New Roman" w:hAnsi="Times New Roman" w:hint="eastAsia"/>
          <w:szCs w:val="21"/>
        </w:rPr>
        <w:t>.</w:t>
      </w:r>
      <w:r w:rsidRPr="004E38BF">
        <w:rPr>
          <w:rFonts w:ascii="Times New Roman" w:hAnsi="Times New Roman" w:hint="eastAsia"/>
        </w:rPr>
        <w:t xml:space="preserve"> </w:t>
      </w:r>
      <w:r w:rsidRPr="004E38BF">
        <w:rPr>
          <w:rFonts w:ascii="Times New Roman" w:hAnsi="Times New Roman" w:hint="eastAsia"/>
        </w:rPr>
        <w:t>第</w:t>
      </w:r>
      <w:r w:rsidRPr="004E38BF">
        <w:rPr>
          <w:position w:val="-6"/>
        </w:rPr>
        <w:object w:dxaOrig="200" w:dyaOrig="279">
          <v:shape id="_x0000_i1054" type="#_x0000_t75" style="width:10.2pt;height:13.8pt" o:ole="">
            <v:imagedata r:id="rId61" o:title=""/>
          </v:shape>
          <o:OLEObject Type="Embed" ProgID="Equation.3" ShapeID="_x0000_i1054" DrawAspect="Content" ObjectID="_1518265636" r:id="rId65"/>
        </w:object>
      </w:r>
      <w:r w:rsidRPr="004E38BF">
        <w:rPr>
          <w:rFonts w:ascii="Times New Roman" w:hAnsi="Times New Roman" w:hint="eastAsia"/>
          <w:szCs w:val="21"/>
        </w:rPr>
        <w:t>次转动后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0</w:t>
      </w:r>
      <w:r w:rsidRPr="004E38BF">
        <w:rPr>
          <w:rFonts w:ascii="Times New Roman" w:hAnsi="Times New Roman" w:hint="eastAsia"/>
          <w:szCs w:val="21"/>
        </w:rPr>
        <w:t>位置的名片对应的椅子位置的号数为</w:t>
      </w:r>
    </w:p>
    <w:p w:rsidR="00471EAD" w:rsidRDefault="00010B0F" w:rsidP="00471EAD">
      <w:pPr>
        <w:spacing w:after="50" w:line="360" w:lineRule="auto"/>
        <w:jc w:val="center"/>
      </w:pPr>
      <w:r w:rsidRPr="004E38BF">
        <w:rPr>
          <w:position w:val="-24"/>
        </w:rPr>
        <w:object w:dxaOrig="3040" w:dyaOrig="900">
          <v:shape id="_x0000_i1055" type="#_x0000_t75" style="width:151.8pt;height:45pt" o:ole="">
            <v:imagedata r:id="rId66" o:title=""/>
          </v:shape>
          <o:OLEObject Type="Embed" ProgID="Equation.3" ShapeID="_x0000_i1055" DrawAspect="Content" ObjectID="_1518265637" r:id="rId67"/>
        </w:object>
      </w:r>
    </w:p>
    <w:p w:rsidR="009A640E" w:rsidRPr="004E38BF" w:rsidRDefault="009A640E" w:rsidP="00D22FE1">
      <w:pPr>
        <w:spacing w:afterLines="50" w:line="360" w:lineRule="auto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除以</w:t>
      </w:r>
      <w:r w:rsidRPr="004E38BF">
        <w:rPr>
          <w:rFonts w:ascii="Times New Roman" w:hAnsi="Times New Roman" w:hint="eastAsia"/>
          <w:szCs w:val="21"/>
        </w:rPr>
        <w:t>8</w:t>
      </w:r>
      <w:r w:rsidRPr="004E38BF">
        <w:rPr>
          <w:rFonts w:ascii="Times New Roman" w:hAnsi="Times New Roman" w:hint="eastAsia"/>
          <w:szCs w:val="21"/>
        </w:rPr>
        <w:t>的余数．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51"/>
        <w:gridCol w:w="50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9A640E" w:rsidRPr="004E38BF" w:rsidTr="0076749A">
        <w:trPr>
          <w:jc w:val="center"/>
        </w:trPr>
        <w:tc>
          <w:tcPr>
            <w:tcW w:w="1651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i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i/>
                <w:sz w:val="21"/>
                <w:szCs w:val="21"/>
              </w:rPr>
              <w:t>k</w:t>
            </w:r>
          </w:p>
        </w:tc>
        <w:tc>
          <w:tcPr>
            <w:tcW w:w="50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9</w:t>
            </w:r>
          </w:p>
        </w:tc>
      </w:tr>
      <w:tr w:rsidR="009A640E" w:rsidRPr="004E38BF" w:rsidTr="0076749A">
        <w:trPr>
          <w:jc w:val="center"/>
        </w:trPr>
        <w:tc>
          <w:tcPr>
            <w:tcW w:w="1651" w:type="dxa"/>
            <w:shd w:val="clear" w:color="auto" w:fill="auto"/>
            <w:vAlign w:val="center"/>
          </w:tcPr>
          <w:p w:rsidR="009A640E" w:rsidRPr="00471EAD" w:rsidRDefault="00471EAD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/>
                <w:position w:val="-24"/>
                <w:sz w:val="21"/>
                <w:szCs w:val="21"/>
              </w:rPr>
              <w:object w:dxaOrig="1180" w:dyaOrig="620">
                <v:shape id="_x0000_i1056" type="#_x0000_t75" style="width:59.4pt;height:31.2pt" o:ole="">
                  <v:imagedata r:id="rId68" o:title=""/>
                </v:shape>
                <o:OLEObject Type="Embed" ProgID="Equation.3" ShapeID="_x0000_i1056" DrawAspect="Content" ObjectID="_1518265638" r:id="rId69"/>
              </w:object>
            </w:r>
          </w:p>
        </w:tc>
        <w:tc>
          <w:tcPr>
            <w:tcW w:w="50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45</w:t>
            </w:r>
          </w:p>
        </w:tc>
      </w:tr>
      <w:tr w:rsidR="009A640E" w:rsidRPr="004E38BF" w:rsidTr="0076749A">
        <w:trPr>
          <w:jc w:val="center"/>
        </w:trPr>
        <w:tc>
          <w:tcPr>
            <w:tcW w:w="1651" w:type="dxa"/>
            <w:shd w:val="clear" w:color="auto" w:fill="auto"/>
            <w:vAlign w:val="center"/>
          </w:tcPr>
          <w:p w:rsidR="00471EAD" w:rsidRPr="00471EAD" w:rsidRDefault="00471EAD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/>
                <w:position w:val="-24"/>
                <w:sz w:val="21"/>
                <w:szCs w:val="21"/>
              </w:rPr>
              <w:object w:dxaOrig="1180" w:dyaOrig="620">
                <v:shape id="_x0000_i1057" type="#_x0000_t75" style="width:58.8pt;height:31.2pt" o:ole="">
                  <v:imagedata r:id="rId70" o:title=""/>
                </v:shape>
                <o:OLEObject Type="Embed" ProgID="Equation.3" ShapeID="_x0000_i1057" DrawAspect="Content" ObjectID="_1518265639" r:id="rId71"/>
              </w:object>
            </w:r>
          </w:p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除以</w:t>
            </w:r>
            <w:r w:rsidRPr="00471EAD">
              <w:rPr>
                <w:rFonts w:ascii="Times New Roman" w:hAnsi="Times New Roman" w:hint="eastAsia"/>
                <w:sz w:val="21"/>
                <w:szCs w:val="21"/>
              </w:rPr>
              <w:t>8</w:t>
            </w:r>
            <w:r w:rsidRPr="00471EAD">
              <w:rPr>
                <w:rFonts w:ascii="Times New Roman" w:hAnsi="Times New Roman" w:hint="eastAsia"/>
                <w:sz w:val="21"/>
                <w:szCs w:val="21"/>
              </w:rPr>
              <w:t>的余数</w:t>
            </w:r>
          </w:p>
        </w:tc>
        <w:tc>
          <w:tcPr>
            <w:tcW w:w="50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A640E" w:rsidRPr="00471EAD" w:rsidRDefault="009A640E" w:rsidP="00471EAD">
            <w:pPr>
              <w:pStyle w:val="ae"/>
              <w:spacing w:after="50" w:line="360" w:lineRule="auto"/>
              <w:ind w:firstLineChars="0" w:firstLine="0"/>
              <w:jc w:val="center"/>
              <w:rPr>
                <w:rFonts w:ascii="Times New Roman" w:hAnsi="Times New Roman"/>
                <w:sz w:val="21"/>
                <w:szCs w:val="21"/>
              </w:rPr>
            </w:pPr>
            <w:r w:rsidRPr="00471EAD">
              <w:rPr>
                <w:rFonts w:ascii="Times New Roman" w:hAnsi="Times New Roman" w:hint="eastAsia"/>
                <w:sz w:val="21"/>
                <w:szCs w:val="21"/>
              </w:rPr>
              <w:t>5</w:t>
            </w:r>
          </w:p>
        </w:tc>
      </w:tr>
    </w:tbl>
    <w:p w:rsidR="009A640E" w:rsidRPr="00A01D1D" w:rsidRDefault="009A640E" w:rsidP="00D22FE1">
      <w:pPr>
        <w:pStyle w:val="ae"/>
        <w:spacing w:beforeLines="50" w:afterLines="50" w:line="360" w:lineRule="auto"/>
        <w:ind w:leftChars="50" w:left="120" w:firstLineChars="0" w:firstLine="0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lastRenderedPageBreak/>
        <w:t>可以看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前</w:t>
      </w:r>
      <w:r w:rsidRPr="004E38BF">
        <w:rPr>
          <w:rFonts w:ascii="Times New Roman" w:hAnsi="Times New Roman" w:hint="eastAsia"/>
          <w:szCs w:val="21"/>
        </w:rPr>
        <w:t>7</w:t>
      </w:r>
      <w:r w:rsidRPr="004E38BF">
        <w:rPr>
          <w:rFonts w:ascii="Times New Roman" w:hAnsi="Times New Roman" w:hint="eastAsia"/>
          <w:szCs w:val="21"/>
        </w:rPr>
        <w:t>次旋转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第</w:t>
      </w:r>
      <w:r w:rsidRPr="004E38BF">
        <w:rPr>
          <w:rFonts w:ascii="Times New Roman" w:hAnsi="Times New Roman" w:hint="eastAsia"/>
          <w:szCs w:val="21"/>
        </w:rPr>
        <w:t>0</w:t>
      </w:r>
      <w:r w:rsidRPr="004E38BF">
        <w:rPr>
          <w:rFonts w:ascii="Times New Roman" w:hAnsi="Times New Roman" w:hint="eastAsia"/>
          <w:szCs w:val="21"/>
        </w:rPr>
        <w:t>号名片所处的位置各不相同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并且都不在</w:t>
      </w:r>
      <w:r w:rsidRPr="004E38BF">
        <w:rPr>
          <w:rFonts w:ascii="Times New Roman" w:hAnsi="Times New Roman" w:hint="eastAsia"/>
          <w:szCs w:val="21"/>
        </w:rPr>
        <w:t>0</w:t>
      </w:r>
      <w:r w:rsidRPr="004E38BF">
        <w:rPr>
          <w:rFonts w:ascii="Times New Roman" w:hAnsi="Times New Roman" w:hint="eastAsia"/>
          <w:szCs w:val="21"/>
        </w:rPr>
        <w:t>卡片的起始位置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因此由抽屉原则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0</w:t>
      </w:r>
      <w:r w:rsidRPr="004E38BF">
        <w:rPr>
          <w:rFonts w:ascii="Times New Roman" w:hAnsi="Times New Roman" w:hint="eastAsia"/>
          <w:szCs w:val="21"/>
        </w:rPr>
        <w:t>卡片的主人一定可以拿到自己的卡片．</w:t>
      </w:r>
      <w:r w:rsidRPr="00A01D1D">
        <w:rPr>
          <w:rFonts w:ascii="Times New Roman" w:hAnsi="Times New Roman" w:hint="eastAsia"/>
          <w:szCs w:val="21"/>
        </w:rPr>
        <w:t>由对称性</w:t>
      </w:r>
      <w:r w:rsidR="004E0C41" w:rsidRPr="00A01D1D">
        <w:rPr>
          <w:rFonts w:ascii="Times New Roman" w:hAnsi="Times New Roman" w:hint="eastAsia"/>
          <w:szCs w:val="21"/>
        </w:rPr>
        <w:t xml:space="preserve">, </w:t>
      </w:r>
      <w:r w:rsidRPr="00A01D1D">
        <w:rPr>
          <w:rFonts w:ascii="Times New Roman" w:hAnsi="Times New Roman" w:hint="eastAsia"/>
          <w:szCs w:val="21"/>
        </w:rPr>
        <w:t>旋转七次</w:t>
      </w:r>
      <w:r w:rsidR="004E0C41" w:rsidRPr="00A01D1D">
        <w:rPr>
          <w:rFonts w:ascii="Times New Roman" w:hAnsi="Times New Roman" w:hint="eastAsia"/>
          <w:szCs w:val="21"/>
        </w:rPr>
        <w:t xml:space="preserve">, </w:t>
      </w:r>
      <w:r w:rsidRPr="00A01D1D">
        <w:rPr>
          <w:rFonts w:ascii="Times New Roman" w:hAnsi="Times New Roman" w:hint="eastAsia"/>
          <w:szCs w:val="21"/>
        </w:rPr>
        <w:t>所有的人都拿到了卡片．</w:t>
      </w:r>
    </w:p>
    <w:p w:rsidR="009A640E" w:rsidRPr="004E38BF" w:rsidRDefault="009A640E" w:rsidP="00A01D1D">
      <w:pPr>
        <w:pStyle w:val="ae"/>
        <w:spacing w:after="50" w:line="360" w:lineRule="auto"/>
        <w:ind w:leftChars="50" w:left="120" w:firstLine="480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当旋转次数小于</w:t>
      </w:r>
      <w:r w:rsidRPr="004E38BF">
        <w:rPr>
          <w:rFonts w:ascii="Times New Roman" w:hAnsi="Times New Roman" w:hint="eastAsia"/>
          <w:szCs w:val="21"/>
        </w:rPr>
        <w:t>7</w:t>
      </w:r>
      <w:r w:rsidRPr="004E38BF">
        <w:rPr>
          <w:rFonts w:ascii="Times New Roman" w:hAnsi="Times New Roman" w:hint="eastAsia"/>
          <w:szCs w:val="21"/>
        </w:rPr>
        <w:t>时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第</w:t>
      </w:r>
      <w:r w:rsidRPr="004E38BF">
        <w:rPr>
          <w:rFonts w:ascii="Times New Roman" w:hAnsi="Times New Roman"/>
          <w:position w:val="-6"/>
          <w:szCs w:val="21"/>
        </w:rPr>
        <w:object w:dxaOrig="180" w:dyaOrig="260">
          <v:shape id="_x0000_i1058" type="#_x0000_t75" style="width:9pt;height:13.2pt" o:ole="">
            <v:imagedata r:id="rId72" o:title=""/>
          </v:shape>
          <o:OLEObject Type="Embed" ProgID="Equation.DSMT4" ShapeID="_x0000_i1058" DrawAspect="Content" ObjectID="_1518265640" r:id="rId73"/>
        </w:object>
      </w:r>
      <w:r w:rsidRPr="004E38BF">
        <w:rPr>
          <w:rFonts w:ascii="Times New Roman" w:hAnsi="Times New Roman" w:hint="eastAsia"/>
          <w:szCs w:val="21"/>
        </w:rPr>
        <w:t>号名片在第</w:t>
      </w:r>
      <w:r w:rsidRPr="004E38BF">
        <w:rPr>
          <w:rFonts w:ascii="Times New Roman" w:hAnsi="Times New Roman" w:hint="eastAsia"/>
          <w:szCs w:val="21"/>
        </w:rPr>
        <w:t>4</w:t>
      </w:r>
      <w:r w:rsidRPr="004E38BF">
        <w:rPr>
          <w:rFonts w:ascii="Times New Roman" w:hAnsi="Times New Roman" w:hint="eastAsia"/>
          <w:szCs w:val="21"/>
        </w:rPr>
        <w:t>号位置上没有停留过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如果第</w:t>
      </w:r>
      <w:r w:rsidRPr="004E38BF">
        <w:rPr>
          <w:rFonts w:ascii="Times New Roman" w:hAnsi="Times New Roman"/>
          <w:position w:val="-6"/>
          <w:szCs w:val="21"/>
        </w:rPr>
        <w:object w:dxaOrig="180" w:dyaOrig="260">
          <v:shape id="_x0000_i1059" type="#_x0000_t75" style="width:9pt;height:13.2pt" o:ole="">
            <v:imagedata r:id="rId74" o:title=""/>
          </v:shape>
          <o:OLEObject Type="Embed" ProgID="Equation.DSMT4" ShapeID="_x0000_i1059" DrawAspect="Content" ObjectID="_1518265641" r:id="rId75"/>
        </w:object>
      </w:r>
      <w:r w:rsidRPr="004E38BF">
        <w:rPr>
          <w:rFonts w:ascii="Times New Roman" w:hAnsi="Times New Roman" w:hint="eastAsia"/>
          <w:szCs w:val="21"/>
        </w:rPr>
        <w:t>号的名片上的人正好坐在第</w:t>
      </w:r>
      <w:r w:rsidRPr="004E38BF">
        <w:rPr>
          <w:rFonts w:ascii="Times New Roman" w:hAnsi="Times New Roman" w:hint="eastAsia"/>
          <w:szCs w:val="21"/>
        </w:rPr>
        <w:t>4</w:t>
      </w:r>
      <w:r w:rsidRPr="004E38BF">
        <w:rPr>
          <w:rFonts w:ascii="Times New Roman" w:hAnsi="Times New Roman" w:hint="eastAsia"/>
          <w:szCs w:val="21"/>
        </w:rPr>
        <w:t>号位置上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则这个人就拿不到自己的名片．</w:t>
      </w:r>
    </w:p>
    <w:p w:rsidR="00A01D1D" w:rsidRDefault="009A640E" w:rsidP="00A01D1D">
      <w:pPr>
        <w:pStyle w:val="ae"/>
        <w:spacing w:after="50" w:line="360" w:lineRule="auto"/>
        <w:ind w:leftChars="50" w:left="120" w:firstLine="480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所以旋转的度数为</w:t>
      </w:r>
    </w:p>
    <w:p w:rsidR="008F0C8E" w:rsidRDefault="00A01D1D" w:rsidP="00A01D1D">
      <w:pPr>
        <w:pStyle w:val="ae"/>
        <w:spacing w:after="50" w:line="360" w:lineRule="auto"/>
        <w:ind w:leftChars="50" w:left="120" w:firstLineChars="0" w:firstLine="0"/>
        <w:jc w:val="center"/>
        <w:rPr>
          <w:rStyle w:val="ac"/>
          <w:rFonts w:ascii="Times New Roman" w:hAnsi="Times New Roman"/>
          <w:sz w:val="24"/>
        </w:rPr>
      </w:pPr>
      <w:r w:rsidRPr="004E38BF">
        <w:rPr>
          <w:rFonts w:ascii="Times New Roman" w:hAnsi="Times New Roman"/>
          <w:position w:val="-6"/>
          <w:szCs w:val="21"/>
        </w:rPr>
        <w:object w:dxaOrig="1440" w:dyaOrig="279">
          <v:shape id="_x0000_i1060" type="#_x0000_t75" style="width:1in;height:13.8pt" o:ole="">
            <v:imagedata r:id="rId76" o:title=""/>
          </v:shape>
          <o:OLEObject Type="Embed" ProgID="Equation.3" ShapeID="_x0000_i1060" DrawAspect="Content" ObjectID="_1518265642" r:id="rId77"/>
        </w:object>
      </w:r>
      <w:r w:rsidR="009A640E" w:rsidRPr="004E38BF">
        <w:rPr>
          <w:rFonts w:ascii="Times New Roman" w:hAnsi="Times New Roman" w:hint="eastAsia"/>
          <w:szCs w:val="21"/>
        </w:rPr>
        <w:t>．</w:t>
      </w:r>
    </w:p>
    <w:p w:rsidR="009A640E" w:rsidRPr="008F0C8E" w:rsidRDefault="008F0C8E" w:rsidP="00D22FE1">
      <w:pPr>
        <w:pStyle w:val="ae"/>
        <w:numPr>
          <w:ilvl w:val="0"/>
          <w:numId w:val="1"/>
        </w:numPr>
        <w:spacing w:afterLines="50" w:line="360" w:lineRule="auto"/>
        <w:ind w:left="420" w:firstLineChars="0"/>
        <w:textAlignment w:val="center"/>
        <w:rPr>
          <w:rFonts w:ascii="Times New Roman" w:hAnsi="Times New Roman"/>
          <w:szCs w:val="21"/>
        </w:rPr>
      </w:pPr>
      <w:r w:rsidRPr="008F0C8E">
        <w:rPr>
          <w:rFonts w:ascii="Times New Roman" w:hAnsi="Times New Roman" w:hint="eastAsia"/>
          <w:b/>
          <w:szCs w:val="21"/>
        </w:rPr>
        <w:t>【答案】</w:t>
      </w:r>
      <w:r w:rsidR="00A01D1D">
        <w:rPr>
          <w:rFonts w:ascii="Times New Roman" w:hAnsi="Times New Roman"/>
          <w:szCs w:val="21"/>
        </w:rPr>
        <w:t>54</w:t>
      </w:r>
    </w:p>
    <w:p w:rsidR="00D22FE1" w:rsidRDefault="00D22FE1" w:rsidP="00D22FE1">
      <w:pPr>
        <w:spacing w:after="50" w:line="360" w:lineRule="auto"/>
        <w:jc w:val="left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b/>
          <w:noProof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95420</wp:posOffset>
            </wp:positionH>
            <wp:positionV relativeFrom="paragraph">
              <wp:posOffset>7620</wp:posOffset>
            </wp:positionV>
            <wp:extent cx="1205865" cy="1181735"/>
            <wp:effectExtent l="19050" t="0" r="0" b="0"/>
            <wp:wrapTight wrapText="bothSides">
              <wp:wrapPolygon edited="0">
                <wp:start x="-341" y="0"/>
                <wp:lineTo x="-341" y="21240"/>
                <wp:lineTo x="21498" y="21240"/>
                <wp:lineTo x="21498" y="0"/>
                <wp:lineTo x="-341" y="0"/>
              </wp:wrapPolygon>
            </wp:wrapTight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1181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0C8E" w:rsidRPr="004E38BF">
        <w:rPr>
          <w:rFonts w:ascii="Times New Roman" w:hAnsi="Times New Roman" w:hint="eastAsia"/>
          <w:b/>
          <w:szCs w:val="21"/>
        </w:rPr>
        <w:t>【解答】</w:t>
      </w:r>
      <w:r w:rsidR="009A640E" w:rsidRPr="004E38BF">
        <w:rPr>
          <w:rFonts w:ascii="Times New Roman" w:hAnsi="Times New Roman" w:hint="eastAsia"/>
          <w:szCs w:val="21"/>
        </w:rPr>
        <w:t>如</w:t>
      </w:r>
      <w:r>
        <w:rPr>
          <w:rFonts w:ascii="Times New Roman" w:hAnsi="Times New Roman" w:hint="eastAsia"/>
          <w:szCs w:val="21"/>
        </w:rPr>
        <w:t>右</w:t>
      </w:r>
      <w:r w:rsidR="009A640E" w:rsidRPr="004E38BF">
        <w:rPr>
          <w:rFonts w:ascii="Times New Roman" w:hAnsi="Times New Roman" w:hint="eastAsia"/>
          <w:szCs w:val="21"/>
        </w:rPr>
        <w:t>图将重叠部分标上字母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="009A640E" w:rsidRPr="004E38BF">
        <w:rPr>
          <w:rFonts w:ascii="Times New Roman" w:hAnsi="Times New Roman" w:hint="eastAsia"/>
          <w:szCs w:val="21"/>
        </w:rPr>
        <w:t>连接</w:t>
      </w:r>
      <w:r w:rsidR="009A640E" w:rsidRPr="004E38BF">
        <w:rPr>
          <w:rFonts w:ascii="Times New Roman" w:hAnsi="Times New Roman"/>
          <w:i/>
          <w:szCs w:val="21"/>
        </w:rPr>
        <w:t>AC</w:t>
      </w:r>
      <w:r w:rsidR="009A640E" w:rsidRPr="004E38BF">
        <w:rPr>
          <w:rFonts w:ascii="Times New Roman" w:hAnsi="Times New Roman"/>
          <w:szCs w:val="21"/>
        </w:rPr>
        <w:t xml:space="preserve">. </w:t>
      </w:r>
      <w:r w:rsidR="009A640E" w:rsidRPr="004E38BF">
        <w:rPr>
          <w:rFonts w:ascii="Times New Roman" w:hAnsi="Times New Roman" w:hint="eastAsia"/>
          <w:szCs w:val="21"/>
        </w:rPr>
        <w:t>由于</w:t>
      </w:r>
      <w:r w:rsidRPr="00D22FE1">
        <w:rPr>
          <w:rFonts w:ascii="Times New Roman" w:hAnsi="Times New Roman"/>
          <w:position w:val="-4"/>
          <w:szCs w:val="21"/>
        </w:rPr>
        <w:object w:dxaOrig="880" w:dyaOrig="260">
          <v:shape id="_x0000_i1063" type="#_x0000_t75" style="width:43.8pt;height:13.2pt" o:ole="">
            <v:imagedata r:id="rId79" o:title=""/>
          </v:shape>
          <o:OLEObject Type="Embed" ProgID="Equation.3" ShapeID="_x0000_i1063" DrawAspect="Content" ObjectID="_1518265643" r:id="rId80"/>
        </w:objec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D22FE1">
        <w:rPr>
          <w:rFonts w:ascii="Times New Roman" w:hAnsi="Times New Roman"/>
          <w:position w:val="-6"/>
          <w:szCs w:val="21"/>
        </w:rPr>
        <w:object w:dxaOrig="1420" w:dyaOrig="279">
          <v:shape id="_x0000_i1064" type="#_x0000_t75" style="width:70.8pt;height:13.8pt" o:ole="">
            <v:imagedata r:id="rId81" o:title=""/>
          </v:shape>
          <o:OLEObject Type="Embed" ProgID="Equation.3" ShapeID="_x0000_i1064" DrawAspect="Content" ObjectID="_1518265644" r:id="rId82"/>
        </w:object>
      </w:r>
      <w:r>
        <w:rPr>
          <w:rFonts w:ascii="Times New Roman" w:hAnsi="Times New Roman" w:hint="eastAsia"/>
          <w:szCs w:val="21"/>
        </w:rPr>
        <w:t>,</w:t>
      </w:r>
      <w:r w:rsidR="009A640E" w:rsidRPr="004E38BF">
        <w:rPr>
          <w:rFonts w:ascii="Times New Roman" w:hAnsi="Times New Roman"/>
          <w:szCs w:val="21"/>
        </w:rPr>
        <w:t xml:space="preserve"> </w:t>
      </w:r>
      <w:r w:rsidR="009A640E" w:rsidRPr="004E38BF">
        <w:rPr>
          <w:rFonts w:ascii="Times New Roman" w:hAnsi="Times New Roman" w:hint="eastAsia"/>
          <w:szCs w:val="21"/>
        </w:rPr>
        <w:t>所以</w:t>
      </w:r>
    </w:p>
    <w:p w:rsidR="009A640E" w:rsidRPr="004E38BF" w:rsidRDefault="009A640E" w:rsidP="00D22FE1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position w:val="-6"/>
          <w:szCs w:val="21"/>
        </w:rPr>
        <w:object w:dxaOrig="699" w:dyaOrig="280">
          <v:shape id="_x0000_i1061" type="#_x0000_t75" style="width:35.4pt;height:14.4pt" o:ole="">
            <v:imagedata r:id="rId83" o:title=""/>
          </v:shape>
          <o:OLEObject Type="Embed" ProgID="Equation.DSMT4" ShapeID="_x0000_i1061" DrawAspect="Content" ObjectID="_1518265645" r:id="rId84"/>
        </w:object>
      </w:r>
      <w:r w:rsidRPr="004E38BF">
        <w:rPr>
          <w:rFonts w:ascii="Times New Roman" w:hAnsi="Times New Roman" w:hint="eastAsia"/>
          <w:szCs w:val="21"/>
        </w:rPr>
        <w:t>的面积</w:t>
      </w:r>
      <w:r w:rsidR="00D22FE1" w:rsidRPr="00D22FE1">
        <w:rPr>
          <w:rFonts w:ascii="Times New Roman" w:hAnsi="Times New Roman"/>
          <w:position w:val="-6"/>
          <w:szCs w:val="21"/>
        </w:rPr>
        <w:object w:dxaOrig="380" w:dyaOrig="279">
          <v:shape id="_x0000_i1065" type="#_x0000_t75" style="width:19.2pt;height:13.8pt" o:ole="">
            <v:imagedata r:id="rId85" o:title=""/>
          </v:shape>
          <o:OLEObject Type="Embed" ProgID="Equation.3" ShapeID="_x0000_i1065" DrawAspect="Content" ObjectID="_1518265646" r:id="rId86"/>
        </w:object>
      </w:r>
      <w:r w:rsidR="00D22FE1">
        <w:rPr>
          <w:rFonts w:ascii="Times New Roman" w:hAnsi="Times New Roman" w:hint="eastAsia"/>
          <w:szCs w:val="21"/>
        </w:rPr>
        <w:t>,</w:t>
      </w:r>
      <w:r w:rsidRPr="004E38BF">
        <w:rPr>
          <w:rFonts w:ascii="Times New Roman" w:hAnsi="Times New Roman"/>
          <w:szCs w:val="21"/>
        </w:rPr>
        <w:t xml:space="preserve"> </w:t>
      </w:r>
      <w:r w:rsidR="00BD0878" w:rsidRPr="00D22FE1">
        <w:rPr>
          <w:rFonts w:ascii="Times New Roman" w:hAnsi="Times New Roman"/>
          <w:position w:val="-6"/>
          <w:szCs w:val="21"/>
        </w:rPr>
        <w:object w:dxaOrig="2060" w:dyaOrig="320">
          <v:shape id="_x0000_i1067" type="#_x0000_t75" style="width:103.2pt;height:16.2pt" o:ole="">
            <v:imagedata r:id="rId87" o:title=""/>
          </v:shape>
          <o:OLEObject Type="Embed" ProgID="Equation.3" ShapeID="_x0000_i1067" DrawAspect="Content" ObjectID="_1518265647" r:id="rId88"/>
        </w:object>
      </w:r>
      <w:r w:rsidR="00D22FE1">
        <w:rPr>
          <w:rFonts w:ascii="Times New Roman" w:hAnsi="Times New Roman" w:hint="eastAsia"/>
          <w:szCs w:val="21"/>
        </w:rPr>
        <w:t>.</w:t>
      </w:r>
    </w:p>
    <w:p w:rsidR="00D22FE1" w:rsidRDefault="009A640E" w:rsidP="004E38BF">
      <w:pPr>
        <w:spacing w:after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又</w:t>
      </w:r>
      <w:r w:rsidR="007B6AEC" w:rsidRPr="00D22FE1">
        <w:rPr>
          <w:rFonts w:ascii="Times New Roman" w:hAnsi="Times New Roman"/>
          <w:position w:val="-6"/>
          <w:szCs w:val="21"/>
        </w:rPr>
        <w:object w:dxaOrig="740" w:dyaOrig="279">
          <v:shape id="_x0000_i1066" type="#_x0000_t75" style="width:37.2pt;height:13.8pt" o:ole="">
            <v:imagedata r:id="rId89" o:title=""/>
          </v:shape>
          <o:OLEObject Type="Embed" ProgID="Equation.3" ShapeID="_x0000_i1066" DrawAspect="Content" ObjectID="_1518265648" r:id="rId90"/>
        </w:objec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所以</w:t>
      </w:r>
    </w:p>
    <w:p w:rsidR="007B6AEC" w:rsidRDefault="00BD0878" w:rsidP="007B6AEC">
      <w:pPr>
        <w:spacing w:after="50" w:line="360" w:lineRule="auto"/>
        <w:jc w:val="center"/>
        <w:rPr>
          <w:rFonts w:ascii="Times New Roman" w:hAnsi="Times New Roman" w:hint="eastAsia"/>
          <w:szCs w:val="21"/>
        </w:rPr>
      </w:pPr>
      <w:r w:rsidRPr="00D22FE1">
        <w:rPr>
          <w:rFonts w:ascii="Times New Roman" w:hAnsi="Times New Roman"/>
          <w:position w:val="-6"/>
          <w:szCs w:val="21"/>
        </w:rPr>
        <w:object w:dxaOrig="3120" w:dyaOrig="320">
          <v:shape id="_x0000_i1068" type="#_x0000_t75" style="width:156pt;height:16.2pt" o:ole="">
            <v:imagedata r:id="rId91" o:title=""/>
          </v:shape>
          <o:OLEObject Type="Embed" ProgID="Equation.3" ShapeID="_x0000_i1068" DrawAspect="Content" ObjectID="_1518265649" r:id="rId92"/>
        </w:object>
      </w:r>
      <w:r w:rsidR="007B6AEC">
        <w:rPr>
          <w:rFonts w:ascii="Times New Roman" w:hAnsi="Times New Roman" w:hint="eastAsia"/>
          <w:szCs w:val="21"/>
        </w:rPr>
        <w:t xml:space="preserve">, </w:t>
      </w:r>
      <w:r w:rsidRPr="00D22FE1">
        <w:rPr>
          <w:rFonts w:ascii="Times New Roman" w:hAnsi="Times New Roman"/>
          <w:position w:val="-6"/>
          <w:szCs w:val="21"/>
        </w:rPr>
        <w:object w:dxaOrig="760" w:dyaOrig="279">
          <v:shape id="_x0000_i1069" type="#_x0000_t75" style="width:37.8pt;height:13.8pt" o:ole="">
            <v:imagedata r:id="rId93" o:title=""/>
          </v:shape>
          <o:OLEObject Type="Embed" ProgID="Equation.3" ShapeID="_x0000_i1069" DrawAspect="Content" ObjectID="_1518265650" r:id="rId94"/>
        </w:object>
      </w:r>
      <w:r w:rsidR="007B6AEC">
        <w:rPr>
          <w:rFonts w:ascii="Times New Roman" w:hAnsi="Times New Roman" w:hint="eastAsia"/>
          <w:szCs w:val="21"/>
        </w:rPr>
        <w:t>.</w:t>
      </w:r>
    </w:p>
    <w:p w:rsidR="00BD0878" w:rsidRDefault="009A640E" w:rsidP="004E38BF">
      <w:pPr>
        <w:spacing w:after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因此</w:t>
      </w:r>
    </w:p>
    <w:p w:rsidR="009A640E" w:rsidRPr="004E38BF" w:rsidRDefault="009A640E" w:rsidP="00BD0878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position w:val="-6"/>
          <w:szCs w:val="21"/>
        </w:rPr>
        <w:object w:dxaOrig="679" w:dyaOrig="280">
          <v:shape id="_x0000_i1062" type="#_x0000_t75" style="width:33.6pt;height:14.4pt" o:ole="">
            <v:imagedata r:id="rId95" o:title=""/>
          </v:shape>
          <o:OLEObject Type="Embed" ProgID="Equation.DSMT4" ShapeID="_x0000_i1062" DrawAspect="Content" ObjectID="_1518265651" r:id="rId96"/>
        </w:object>
      </w:r>
      <w:r w:rsidRPr="004E38BF">
        <w:rPr>
          <w:rFonts w:ascii="Times New Roman" w:hAnsi="Times New Roman" w:hint="eastAsia"/>
          <w:szCs w:val="21"/>
        </w:rPr>
        <w:t>的面积</w:t>
      </w:r>
      <w:r w:rsidR="0022280B" w:rsidRPr="00BD0878">
        <w:rPr>
          <w:rFonts w:ascii="Times New Roman" w:hAnsi="Times New Roman"/>
          <w:position w:val="-24"/>
          <w:szCs w:val="21"/>
        </w:rPr>
        <w:object w:dxaOrig="1340" w:dyaOrig="620">
          <v:shape id="_x0000_i1071" type="#_x0000_t75" style="width:67.2pt;height:31.2pt" o:ole="">
            <v:imagedata r:id="rId97" o:title=""/>
          </v:shape>
          <o:OLEObject Type="Embed" ProgID="Equation.3" ShapeID="_x0000_i1071" DrawAspect="Content" ObjectID="_1518265652" r:id="rId98"/>
        </w:object>
      </w:r>
      <w:r w:rsidR="00BD0878">
        <w:rPr>
          <w:rFonts w:ascii="Times New Roman" w:hAnsi="Times New Roman" w:hint="eastAsia"/>
          <w:szCs w:val="21"/>
        </w:rPr>
        <w:t>.</w:t>
      </w:r>
    </w:p>
    <w:p w:rsidR="00BD0878" w:rsidRDefault="009A640E" w:rsidP="00BD0878">
      <w:pPr>
        <w:spacing w:after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所以</w:t>
      </w:r>
    </w:p>
    <w:p w:rsidR="009A640E" w:rsidRPr="004E38BF" w:rsidRDefault="009A640E" w:rsidP="00BD0878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四边形</w:t>
      </w:r>
      <w:r w:rsidRPr="004E38BF">
        <w:rPr>
          <w:rFonts w:ascii="Times New Roman" w:hAnsi="Times New Roman"/>
          <w:i/>
          <w:szCs w:val="21"/>
        </w:rPr>
        <w:t>ABCD</w:t>
      </w:r>
      <w:r w:rsidRPr="004E38BF">
        <w:rPr>
          <w:rFonts w:ascii="Times New Roman" w:hAnsi="Times New Roman" w:hint="eastAsia"/>
          <w:szCs w:val="21"/>
        </w:rPr>
        <w:t>的面积</w:t>
      </w:r>
      <w:r w:rsidR="00BD0878" w:rsidRPr="00BD0878">
        <w:rPr>
          <w:rFonts w:ascii="Times New Roman" w:hAnsi="Times New Roman"/>
          <w:position w:val="-6"/>
          <w:szCs w:val="21"/>
        </w:rPr>
        <w:object w:dxaOrig="1320" w:dyaOrig="279">
          <v:shape id="_x0000_i1070" type="#_x0000_t75" style="width:66pt;height:13.8pt" o:ole="">
            <v:imagedata r:id="rId99" o:title=""/>
          </v:shape>
          <o:OLEObject Type="Embed" ProgID="Equation.3" ShapeID="_x0000_i1070" DrawAspect="Content" ObjectID="_1518265653" r:id="rId100"/>
        </w:object>
      </w:r>
      <w:r w:rsidRPr="004E38BF">
        <w:rPr>
          <w:rFonts w:ascii="Times New Roman" w:hAnsi="Times New Roman"/>
          <w:szCs w:val="21"/>
        </w:rPr>
        <w:t>.</w:t>
      </w:r>
    </w:p>
    <w:p w:rsidR="00BD0878" w:rsidRDefault="009A640E" w:rsidP="004E38BF">
      <w:pPr>
        <w:spacing w:after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因此</w:t>
      </w:r>
    </w:p>
    <w:p w:rsidR="009A640E" w:rsidRPr="004E38BF" w:rsidRDefault="009A640E" w:rsidP="00BD0878">
      <w:pPr>
        <w:spacing w:after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阴影部分面积</w:t>
      </w:r>
      <w:r w:rsidR="0022280B" w:rsidRPr="00BD0878">
        <w:rPr>
          <w:rFonts w:ascii="Times New Roman" w:hAnsi="Times New Roman"/>
          <w:position w:val="-6"/>
          <w:szCs w:val="21"/>
        </w:rPr>
        <w:object w:dxaOrig="1540" w:dyaOrig="279">
          <v:shape id="_x0000_i1072" type="#_x0000_t75" style="width:76.8pt;height:13.8pt" o:ole="">
            <v:imagedata r:id="rId101" o:title=""/>
          </v:shape>
          <o:OLEObject Type="Embed" ProgID="Equation.3" ShapeID="_x0000_i1072" DrawAspect="Content" ObjectID="_1518265654" r:id="rId102"/>
        </w:object>
      </w:r>
      <w:r w:rsidR="00BD0878">
        <w:rPr>
          <w:rFonts w:ascii="Times New Roman" w:hAnsi="Times New Roman" w:hint="eastAsia"/>
          <w:szCs w:val="21"/>
        </w:rPr>
        <w:t>.</w:t>
      </w:r>
    </w:p>
    <w:p w:rsidR="009A640E" w:rsidRPr="00961BFD" w:rsidRDefault="008F0C8E" w:rsidP="00D22FE1">
      <w:pPr>
        <w:pStyle w:val="ae"/>
        <w:numPr>
          <w:ilvl w:val="0"/>
          <w:numId w:val="1"/>
        </w:numPr>
        <w:spacing w:afterLines="50" w:line="360" w:lineRule="auto"/>
        <w:ind w:left="420" w:firstLineChars="0"/>
        <w:textAlignment w:val="center"/>
        <w:rPr>
          <w:rFonts w:ascii="Times New Roman" w:hAnsi="Times New Roman" w:hint="eastAsia"/>
        </w:rPr>
      </w:pPr>
      <w:r w:rsidRPr="008F0C8E">
        <w:rPr>
          <w:rFonts w:ascii="Times New Roman" w:hAnsi="Times New Roman" w:hint="eastAsia"/>
          <w:b/>
          <w:szCs w:val="21"/>
        </w:rPr>
        <w:t>【</w:t>
      </w:r>
      <w:r w:rsidRPr="008F0C8E">
        <w:rPr>
          <w:rFonts w:ascii="Times New Roman" w:hAnsi="Times New Roman"/>
          <w:b/>
        </w:rPr>
        <w:t>证明</w:t>
      </w:r>
      <w:r w:rsidRPr="008F0C8E">
        <w:rPr>
          <w:rFonts w:ascii="Times New Roman" w:hAnsi="Times New Roman" w:hint="eastAsia"/>
          <w:b/>
          <w:szCs w:val="21"/>
        </w:rPr>
        <w:t>】</w:t>
      </w:r>
      <w:r w:rsidR="00961BFD">
        <w:rPr>
          <w:rFonts w:ascii="Times New Roman" w:hAnsi="Times New Roman" w:hint="eastAsia"/>
          <w:szCs w:val="21"/>
        </w:rPr>
        <w:t>首先，有</w:t>
      </w:r>
    </w:p>
    <w:p w:rsidR="00087E07" w:rsidRDefault="00652615" w:rsidP="00961BFD">
      <w:pPr>
        <w:spacing w:afterLines="50" w:line="360" w:lineRule="auto"/>
        <w:jc w:val="center"/>
        <w:rPr>
          <w:rFonts w:hint="eastAsia"/>
        </w:rPr>
      </w:pPr>
      <w:r w:rsidRPr="00961BFD">
        <w:rPr>
          <w:position w:val="-88"/>
        </w:rPr>
        <w:object w:dxaOrig="4640" w:dyaOrig="1900">
          <v:shape id="_x0000_i1078" type="#_x0000_t75" style="width:215.4pt;height:99pt" o:ole="">
            <v:imagedata r:id="rId103" o:title=""/>
          </v:shape>
          <o:OLEObject Type="Embed" ProgID="Equation.3" ShapeID="_x0000_i1078" DrawAspect="Content" ObjectID="_1518265655" r:id="rId104"/>
        </w:object>
      </w:r>
    </w:p>
    <w:p w:rsidR="009A640E" w:rsidRDefault="00961BFD" w:rsidP="00056A3B">
      <w:pPr>
        <w:spacing w:afterLines="50" w:line="360" w:lineRule="auto"/>
        <w:rPr>
          <w:rFonts w:hint="eastAsia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 w:hint="eastAsia"/>
        </w:rPr>
        <w:t xml:space="preserve"> </w:t>
      </w:r>
      <w:r w:rsidR="00056A3B" w:rsidRPr="00961BFD">
        <w:rPr>
          <w:rFonts w:ascii="Times New Roman" w:hAnsi="Times New Roman"/>
          <w:position w:val="-10"/>
          <w:szCs w:val="21"/>
        </w:rPr>
        <w:object w:dxaOrig="820" w:dyaOrig="320">
          <v:shape id="_x0000_i1073" type="#_x0000_t75" style="width:40.8pt;height:16.2pt" o:ole="">
            <v:imagedata r:id="rId105" o:title=""/>
          </v:shape>
          <o:OLEObject Type="Embed" ProgID="Equation.3" ShapeID="_x0000_i1073" DrawAspect="Content" ObjectID="_1518265656" r:id="rId106"/>
        </w:object>
      </w:r>
      <w:r>
        <w:rPr>
          <w:rFonts w:ascii="Times New Roman" w:hAnsi="Times New Roman"/>
          <w:szCs w:val="21"/>
        </w:rPr>
        <w:t>是偶数</w:t>
      </w:r>
      <w:r>
        <w:rPr>
          <w:rFonts w:ascii="Times New Roman" w:hAnsi="Times New Roman" w:hint="eastAsia"/>
          <w:szCs w:val="21"/>
        </w:rPr>
        <w:t xml:space="preserve">, </w:t>
      </w:r>
      <w:r>
        <w:rPr>
          <w:rFonts w:ascii="Times New Roman" w:hAnsi="Times New Roman" w:hint="eastAsia"/>
          <w:szCs w:val="21"/>
        </w:rPr>
        <w:t>所以</w:t>
      </w:r>
      <w:r w:rsidR="00216249" w:rsidRPr="000A740D">
        <w:rPr>
          <w:position w:val="-24"/>
        </w:rPr>
        <w:object w:dxaOrig="1840" w:dyaOrig="620">
          <v:shape id="_x0000_i1076" type="#_x0000_t75" style="width:91.8pt;height:31.2pt" o:ole="">
            <v:imagedata r:id="rId107" o:title=""/>
          </v:shape>
          <o:OLEObject Type="Embed" ProgID="Equation.3" ShapeID="_x0000_i1076" DrawAspect="Content" ObjectID="_1518265657" r:id="rId108"/>
        </w:object>
      </w:r>
      <w:r w:rsidR="00056A3B">
        <w:t>是整数</w:t>
      </w:r>
      <w:r w:rsidR="00056A3B">
        <w:rPr>
          <w:rFonts w:hint="eastAsia"/>
        </w:rPr>
        <w:t>.</w:t>
      </w:r>
      <w:r w:rsidR="004420F6">
        <w:rPr>
          <w:rFonts w:hint="eastAsia"/>
        </w:rPr>
        <w:t xml:space="preserve"> 又</w:t>
      </w:r>
    </w:p>
    <w:p w:rsidR="004420F6" w:rsidRDefault="003448A4" w:rsidP="004420F6">
      <w:pPr>
        <w:spacing w:afterLines="50" w:line="360" w:lineRule="auto"/>
        <w:jc w:val="center"/>
        <w:rPr>
          <w:rFonts w:hint="eastAsia"/>
        </w:rPr>
      </w:pPr>
      <w:r w:rsidRPr="004420F6">
        <w:rPr>
          <w:position w:val="-24"/>
        </w:rPr>
        <w:object w:dxaOrig="7040" w:dyaOrig="620">
          <v:shape id="_x0000_i1075" type="#_x0000_t75" style="width:327pt;height:32.4pt" o:ole="">
            <v:imagedata r:id="rId109" o:title=""/>
          </v:shape>
          <o:OLEObject Type="Embed" ProgID="Equation.3" ShapeID="_x0000_i1075" DrawAspect="Content" ObjectID="_1518265658" r:id="rId110"/>
        </w:object>
      </w:r>
      <w:r w:rsidR="004420F6">
        <w:rPr>
          <w:rFonts w:hint="eastAsia"/>
        </w:rPr>
        <w:t>,</w:t>
      </w:r>
    </w:p>
    <w:p w:rsidR="00265C55" w:rsidRPr="004E38BF" w:rsidRDefault="004420F6" w:rsidP="00216249">
      <w:pPr>
        <w:spacing w:afterLines="50"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而</w:t>
      </w:r>
      <w:r w:rsidRPr="00961BFD">
        <w:rPr>
          <w:rFonts w:ascii="Times New Roman" w:hAnsi="Times New Roman"/>
          <w:position w:val="-10"/>
          <w:szCs w:val="21"/>
        </w:rPr>
        <w:object w:dxaOrig="1840" w:dyaOrig="320">
          <v:shape id="_x0000_i1074" type="#_x0000_t75" style="width:91.8pt;height:16.2pt" o:ole="">
            <v:imagedata r:id="rId111" o:title=""/>
          </v:shape>
          <o:OLEObject Type="Embed" ProgID="Equation.3" ShapeID="_x0000_i1074" DrawAspect="Content" ObjectID="_1518265659" r:id="rId112"/>
        </w:object>
      </w:r>
      <w:r>
        <w:rPr>
          <w:rFonts w:ascii="Times New Roman" w:hAnsi="Times New Roman"/>
          <w:szCs w:val="21"/>
        </w:rPr>
        <w:t>是三个相继的整数的乘积</w:t>
      </w:r>
      <w:r>
        <w:rPr>
          <w:rFonts w:ascii="Times New Roman" w:hAnsi="Times New Roman" w:hint="eastAsia"/>
          <w:szCs w:val="21"/>
        </w:rPr>
        <w:t xml:space="preserve">, </w:t>
      </w:r>
      <w:r>
        <w:rPr>
          <w:rFonts w:ascii="Times New Roman" w:hAnsi="Times New Roman" w:hint="eastAsia"/>
          <w:szCs w:val="21"/>
        </w:rPr>
        <w:t>是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的倍数</w:t>
      </w:r>
      <w:r>
        <w:rPr>
          <w:rFonts w:ascii="Times New Roman" w:hAnsi="Times New Roman" w:hint="eastAsia"/>
          <w:szCs w:val="21"/>
        </w:rPr>
        <w:t xml:space="preserve">, </w:t>
      </w:r>
      <w:r>
        <w:rPr>
          <w:rFonts w:ascii="Times New Roman" w:hAnsi="Times New Roman" w:hint="eastAsia"/>
          <w:szCs w:val="21"/>
        </w:rPr>
        <w:t>是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 w:hint="eastAsia"/>
          <w:szCs w:val="21"/>
        </w:rPr>
        <w:t>和</w:t>
      </w:r>
      <w:r>
        <w:rPr>
          <w:rFonts w:ascii="Times New Roman" w:hAnsi="Times New Roman" w:hint="eastAsia"/>
          <w:szCs w:val="21"/>
        </w:rPr>
        <w:t>8</w:t>
      </w:r>
      <w:r w:rsidR="003448A4">
        <w:rPr>
          <w:rFonts w:ascii="Times New Roman" w:hAnsi="Times New Roman" w:hint="eastAsia"/>
          <w:szCs w:val="21"/>
        </w:rPr>
        <w:t>的公倍数</w:t>
      </w:r>
      <w:r w:rsidR="003448A4">
        <w:rPr>
          <w:rFonts w:ascii="Times New Roman" w:hAnsi="Times New Roman" w:hint="eastAsia"/>
          <w:szCs w:val="21"/>
        </w:rPr>
        <w:t>.</w:t>
      </w:r>
      <w:r w:rsidR="00216249">
        <w:rPr>
          <w:rFonts w:ascii="Times New Roman" w:hAnsi="Times New Roman" w:hint="eastAsia"/>
          <w:szCs w:val="21"/>
        </w:rPr>
        <w:t xml:space="preserve"> </w:t>
      </w:r>
      <w:r w:rsidR="00216249">
        <w:rPr>
          <w:rFonts w:ascii="Times New Roman" w:hAnsi="Times New Roman" w:hint="eastAsia"/>
          <w:szCs w:val="21"/>
        </w:rPr>
        <w:t>所以</w:t>
      </w:r>
      <w:r w:rsidR="00216249">
        <w:rPr>
          <w:rFonts w:ascii="Times New Roman" w:hAnsi="Times New Roman" w:hint="eastAsia"/>
          <w:szCs w:val="21"/>
        </w:rPr>
        <w:t xml:space="preserve">, </w:t>
      </w:r>
      <w:r w:rsidR="00216249" w:rsidRPr="000A740D">
        <w:rPr>
          <w:position w:val="-24"/>
        </w:rPr>
        <w:object w:dxaOrig="1840" w:dyaOrig="620">
          <v:shape id="_x0000_i1077" type="#_x0000_t75" style="width:91.8pt;height:31.2pt" o:ole="">
            <v:imagedata r:id="rId113" o:title=""/>
          </v:shape>
          <o:OLEObject Type="Embed" ProgID="Equation.3" ShapeID="_x0000_i1077" DrawAspect="Content" ObjectID="_1518265660" r:id="rId114"/>
        </w:object>
      </w:r>
      <w:r w:rsidR="00216249" w:rsidRPr="00216249">
        <w:rPr>
          <w:rFonts w:ascii="Times New Roman" w:hAnsi="Times New Roman"/>
        </w:rPr>
        <w:t>被</w:t>
      </w:r>
      <w:r w:rsidR="00216249" w:rsidRPr="00216249">
        <w:rPr>
          <w:rFonts w:ascii="Times New Roman" w:hAnsi="Times New Roman"/>
        </w:rPr>
        <w:t>3</w:t>
      </w:r>
      <w:r w:rsidR="00216249" w:rsidRPr="00216249">
        <w:rPr>
          <w:rFonts w:ascii="Times New Roman" w:hAnsi="Times New Roman"/>
        </w:rPr>
        <w:t>除余</w:t>
      </w:r>
      <w:r w:rsidR="00216249" w:rsidRPr="00216249">
        <w:rPr>
          <w:rFonts w:ascii="Times New Roman" w:hAnsi="Times New Roman"/>
        </w:rPr>
        <w:t>2</w:t>
      </w:r>
      <w:r w:rsidR="00216249">
        <w:rPr>
          <w:rFonts w:hint="eastAsia"/>
        </w:rPr>
        <w:t>.</w:t>
      </w:r>
    </w:p>
    <w:p w:rsidR="001C1992" w:rsidRDefault="001C1992" w:rsidP="001C1992">
      <w:pPr>
        <w:spacing w:line="360" w:lineRule="auto"/>
      </w:pPr>
      <w:r>
        <w:rPr>
          <w:rFonts w:hint="eastAsia"/>
          <w:b/>
          <w:sz w:val="28"/>
          <w:szCs w:val="28"/>
        </w:rPr>
        <w:t>三、</w:t>
      </w:r>
      <w:r w:rsidRPr="00E35A35">
        <w:rPr>
          <w:b/>
          <w:sz w:val="28"/>
          <w:szCs w:val="28"/>
        </w:rPr>
        <w:t>解答下列各题</w:t>
      </w:r>
      <w:r w:rsidRPr="00E35A35">
        <w:rPr>
          <w:b/>
          <w:bCs/>
          <w:sz w:val="28"/>
          <w:szCs w:val="28"/>
        </w:rPr>
        <w:t>（</w:t>
      </w:r>
      <w:r w:rsidRPr="004E38BF">
        <w:rPr>
          <w:rFonts w:ascii="Times New Roman" w:hAnsi="Times New Roman"/>
          <w:bCs/>
          <w:sz w:val="28"/>
          <w:szCs w:val="28"/>
        </w:rPr>
        <w:t>每小题</w:t>
      </w:r>
      <w:r w:rsidRPr="004E38BF">
        <w:rPr>
          <w:rFonts w:ascii="Times New Roman" w:hAnsi="Times New Roman"/>
          <w:bCs/>
          <w:sz w:val="28"/>
          <w:szCs w:val="28"/>
        </w:rPr>
        <w:t xml:space="preserve"> 15</w:t>
      </w:r>
      <w:r w:rsidRPr="004E38BF">
        <w:rPr>
          <w:rFonts w:ascii="Times New Roman" w:hAnsi="Times New Roman"/>
          <w:bCs/>
          <w:sz w:val="28"/>
          <w:szCs w:val="28"/>
        </w:rPr>
        <w:t>分</w:t>
      </w:r>
      <w:r w:rsidR="004E0C41">
        <w:rPr>
          <w:rFonts w:ascii="Times New Roman" w:hAnsi="Times New Roman"/>
          <w:bCs/>
          <w:sz w:val="28"/>
          <w:szCs w:val="28"/>
        </w:rPr>
        <w:t xml:space="preserve">, </w:t>
      </w:r>
      <w:r w:rsidRPr="004E38BF">
        <w:rPr>
          <w:rFonts w:ascii="Times New Roman" w:hAnsi="Times New Roman"/>
          <w:bCs/>
          <w:sz w:val="28"/>
          <w:szCs w:val="28"/>
        </w:rPr>
        <w:t>共</w:t>
      </w:r>
      <w:r w:rsidRPr="004E38BF">
        <w:rPr>
          <w:rFonts w:ascii="Times New Roman" w:hAnsi="Times New Roman"/>
          <w:bCs/>
          <w:sz w:val="28"/>
          <w:szCs w:val="28"/>
        </w:rPr>
        <w:t>30</w:t>
      </w:r>
      <w:r w:rsidRPr="004E38BF">
        <w:rPr>
          <w:rFonts w:ascii="Times New Roman" w:hAnsi="Times New Roman"/>
          <w:bCs/>
          <w:sz w:val="28"/>
          <w:szCs w:val="28"/>
        </w:rPr>
        <w:t>分</w:t>
      </w:r>
      <w:r w:rsidR="004E0C41">
        <w:rPr>
          <w:rFonts w:ascii="Times New Roman" w:hAnsi="Times New Roman"/>
          <w:bCs/>
          <w:sz w:val="28"/>
          <w:szCs w:val="28"/>
        </w:rPr>
        <w:t xml:space="preserve">, </w:t>
      </w:r>
      <w:r w:rsidRPr="004E38BF">
        <w:rPr>
          <w:rFonts w:ascii="Times New Roman" w:hAnsi="Times New Roman"/>
          <w:bCs/>
          <w:sz w:val="28"/>
          <w:szCs w:val="28"/>
        </w:rPr>
        <w:t>要求写出详细过程</w:t>
      </w:r>
      <w:r w:rsidRPr="00E35A35">
        <w:rPr>
          <w:b/>
          <w:bCs/>
          <w:sz w:val="28"/>
          <w:szCs w:val="28"/>
        </w:rPr>
        <w:t>）</w:t>
      </w:r>
    </w:p>
    <w:p w:rsidR="008F0C8E" w:rsidRPr="008F0C8E" w:rsidRDefault="008F0C8E" w:rsidP="00D22FE1">
      <w:pPr>
        <w:pStyle w:val="ae"/>
        <w:numPr>
          <w:ilvl w:val="0"/>
          <w:numId w:val="1"/>
        </w:numPr>
        <w:spacing w:afterLines="50" w:line="360" w:lineRule="auto"/>
        <w:ind w:left="420" w:firstLineChars="0"/>
        <w:textAlignment w:val="center"/>
        <w:rPr>
          <w:rFonts w:ascii="Times New Roman" w:hAnsi="Times New Roman"/>
          <w:szCs w:val="21"/>
        </w:rPr>
      </w:pPr>
      <w:r w:rsidRPr="008F0C8E">
        <w:rPr>
          <w:rFonts w:ascii="Times New Roman" w:hAnsi="Times New Roman" w:hint="eastAsia"/>
          <w:b/>
          <w:szCs w:val="21"/>
        </w:rPr>
        <w:t>【答案】</w:t>
      </w:r>
      <w:r w:rsidRPr="004E38BF">
        <w:rPr>
          <w:rFonts w:ascii="Times New Roman" w:hAnsi="Times New Roman"/>
          <w:szCs w:val="21"/>
        </w:rPr>
        <w:t>40</w:t>
      </w:r>
    </w:p>
    <w:p w:rsidR="00C07BBF" w:rsidRDefault="00C07BBF" w:rsidP="00D22FE1">
      <w:pPr>
        <w:adjustRightInd w:val="0"/>
        <w:spacing w:afterLines="50" w:line="360" w:lineRule="auto"/>
        <w:jc w:val="left"/>
        <w:textAlignment w:val="center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b/>
          <w:noProof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88130</wp:posOffset>
            </wp:positionH>
            <wp:positionV relativeFrom="paragraph">
              <wp:posOffset>30480</wp:posOffset>
            </wp:positionV>
            <wp:extent cx="1162050" cy="1226820"/>
            <wp:effectExtent l="19050" t="0" r="0" b="0"/>
            <wp:wrapTight wrapText="bothSides">
              <wp:wrapPolygon edited="0">
                <wp:start x="-354" y="0"/>
                <wp:lineTo x="-354" y="21130"/>
                <wp:lineTo x="21600" y="21130"/>
                <wp:lineTo x="21600" y="0"/>
                <wp:lineTo x="-354" y="0"/>
              </wp:wrapPolygon>
            </wp:wrapTight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26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0C8E" w:rsidRPr="004E38BF">
        <w:rPr>
          <w:rFonts w:ascii="Times New Roman" w:hAnsi="Times New Roman" w:hint="eastAsia"/>
          <w:b/>
          <w:szCs w:val="21"/>
        </w:rPr>
        <w:t>【解答】</w:t>
      </w:r>
      <w:r w:rsidR="00265C55" w:rsidRPr="004E38BF">
        <w:rPr>
          <w:rFonts w:ascii="Times New Roman" w:hAnsi="Times New Roman"/>
          <w:szCs w:val="21"/>
        </w:rPr>
        <w:t>设</w:t>
      </w:r>
      <w:r w:rsidR="00265C55" w:rsidRPr="004E38BF">
        <w:rPr>
          <w:rFonts w:ascii="Times New Roman" w:hAnsi="Times New Roman"/>
          <w:color w:val="000000"/>
          <w:szCs w:val="21"/>
        </w:rPr>
        <w:t>正方形</w:t>
      </w:r>
      <w:r w:rsidR="00265C55" w:rsidRPr="004E38BF">
        <w:rPr>
          <w:rFonts w:ascii="Times New Roman" w:hAnsi="Times New Roman"/>
          <w:i/>
          <w:color w:val="000000"/>
          <w:szCs w:val="21"/>
        </w:rPr>
        <w:t>ABCD</w:t>
      </w:r>
      <w:r w:rsidR="00265C55" w:rsidRPr="004E38BF">
        <w:rPr>
          <w:rFonts w:ascii="Times New Roman" w:hAnsi="Times New Roman"/>
          <w:color w:val="000000"/>
          <w:szCs w:val="21"/>
        </w:rPr>
        <w:t>的面积是</w:t>
      </w:r>
      <w:r w:rsidR="00265C55" w:rsidRPr="004E38BF">
        <w:rPr>
          <w:rFonts w:ascii="Times New Roman" w:hAnsi="Times New Roman"/>
          <w:i/>
          <w:color w:val="000000"/>
          <w:szCs w:val="21"/>
        </w:rPr>
        <w:t>a</w:t>
      </w:r>
      <w:r w:rsidR="004E0C41">
        <w:rPr>
          <w:rFonts w:ascii="Times New Roman" w:hAnsi="Times New Roman"/>
          <w:color w:val="000000"/>
          <w:szCs w:val="21"/>
        </w:rPr>
        <w:t xml:space="preserve">, </w:t>
      </w:r>
      <w:r w:rsidR="00265C55" w:rsidRPr="004E38BF">
        <w:rPr>
          <w:rFonts w:ascii="Times New Roman" w:hAnsi="Times New Roman"/>
          <w:szCs w:val="21"/>
        </w:rPr>
        <w:t>连接</w:t>
      </w:r>
      <w:r w:rsidR="00265C55" w:rsidRPr="004E38BF">
        <w:rPr>
          <w:rFonts w:ascii="Times New Roman" w:hAnsi="Times New Roman"/>
          <w:i/>
          <w:szCs w:val="21"/>
        </w:rPr>
        <w:t>EF</w:t>
      </w:r>
      <w:r w:rsidR="004E0C41">
        <w:rPr>
          <w:rFonts w:ascii="Times New Roman" w:hAnsi="Times New Roman"/>
          <w:i/>
          <w:szCs w:val="21"/>
        </w:rPr>
        <w:t xml:space="preserve">, </w:t>
      </w:r>
      <w:r w:rsidR="00265C55" w:rsidRPr="004E38BF">
        <w:rPr>
          <w:rFonts w:ascii="Times New Roman" w:hAnsi="Times New Roman"/>
          <w:szCs w:val="21"/>
        </w:rPr>
        <w:t>见</w:t>
      </w:r>
      <w:r>
        <w:rPr>
          <w:rFonts w:ascii="Times New Roman" w:hAnsi="Times New Roman"/>
          <w:szCs w:val="21"/>
        </w:rPr>
        <w:t>右</w:t>
      </w:r>
      <w:r w:rsidR="00265C55" w:rsidRPr="004E38BF">
        <w:rPr>
          <w:rFonts w:ascii="Times New Roman" w:hAnsi="Times New Roman"/>
          <w:szCs w:val="21"/>
        </w:rPr>
        <w:t>图</w:t>
      </w:r>
      <w:r w:rsidR="004E0C41">
        <w:rPr>
          <w:rFonts w:ascii="Times New Roman" w:hAnsi="Times New Roman"/>
          <w:szCs w:val="21"/>
        </w:rPr>
        <w:t xml:space="preserve">, </w:t>
      </w:r>
      <w:r w:rsidR="00265C55" w:rsidRPr="004E38BF">
        <w:rPr>
          <w:rFonts w:ascii="Times New Roman" w:hAnsi="Times New Roman"/>
          <w:szCs w:val="21"/>
        </w:rPr>
        <w:t>则</w:t>
      </w:r>
    </w:p>
    <w:p w:rsidR="00265C55" w:rsidRPr="004E38BF" w:rsidRDefault="00265C55" w:rsidP="00915D66">
      <w:pPr>
        <w:adjustRightInd w:val="0"/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BCF</w:t>
      </w:r>
      <w:r w:rsidRPr="004E38BF">
        <w:rPr>
          <w:rFonts w:ascii="Times New Roman" w:hAnsi="Times New Roman"/>
          <w:szCs w:val="21"/>
        </w:rPr>
        <w:t>的面积</w:t>
      </w:r>
      <w:r w:rsidR="00915D66" w:rsidRPr="00915D66">
        <w:rPr>
          <w:rFonts w:ascii="Times New Roman" w:hAnsi="Times New Roman"/>
          <w:position w:val="-2"/>
          <w:szCs w:val="21"/>
        </w:rPr>
        <w:object w:dxaOrig="220" w:dyaOrig="160">
          <v:shape id="_x0000_i1079" type="#_x0000_t75" style="width:10.8pt;height:7.8pt" o:ole="">
            <v:imagedata r:id="rId116" o:title=""/>
          </v:shape>
          <o:OLEObject Type="Embed" ProgID="Equation.3" ShapeID="_x0000_i1079" DrawAspect="Content" ObjectID="_1518265661" r:id="rId117"/>
        </w:object>
      </w: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DFC</w:t>
      </w:r>
      <w:r w:rsidRPr="004E38BF">
        <w:rPr>
          <w:rFonts w:ascii="Times New Roman" w:hAnsi="Times New Roman"/>
          <w:szCs w:val="21"/>
        </w:rPr>
        <w:t>的面积</w:t>
      </w:r>
      <w:r w:rsidR="00915D66" w:rsidRPr="00915D66">
        <w:rPr>
          <w:rFonts w:ascii="Times New Roman" w:hAnsi="Times New Roman"/>
          <w:position w:val="-24"/>
          <w:szCs w:val="21"/>
        </w:rPr>
        <w:object w:dxaOrig="440" w:dyaOrig="620">
          <v:shape id="_x0000_i1080" type="#_x0000_t75" style="width:22.2pt;height:31.2pt" o:ole="">
            <v:imagedata r:id="rId118" o:title=""/>
          </v:shape>
          <o:OLEObject Type="Embed" ProgID="Equation.3" ShapeID="_x0000_i1080" DrawAspect="Content" ObjectID="_1518265662" r:id="rId119"/>
        </w:object>
      </w:r>
      <w:r w:rsidR="004E0C41">
        <w:rPr>
          <w:rFonts w:ascii="Times New Roman" w:hAnsi="Times New Roman"/>
          <w:szCs w:val="21"/>
        </w:rPr>
        <w:t>,</w:t>
      </w:r>
    </w:p>
    <w:p w:rsidR="00915D66" w:rsidRDefault="00265C55" w:rsidP="00915D66">
      <w:pPr>
        <w:adjustRightInd w:val="0"/>
        <w:spacing w:afterLines="50" w:line="360" w:lineRule="auto"/>
        <w:jc w:val="center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BEF</w:t>
      </w:r>
      <w:r w:rsidRPr="004E38BF">
        <w:rPr>
          <w:rFonts w:ascii="Times New Roman" w:hAnsi="Times New Roman"/>
          <w:szCs w:val="21"/>
        </w:rPr>
        <w:t>的面积</w:t>
      </w:r>
      <w:r w:rsidR="00473C97" w:rsidRPr="00915D66">
        <w:rPr>
          <w:rFonts w:ascii="Times New Roman" w:hAnsi="Times New Roman"/>
          <w:position w:val="-24"/>
          <w:szCs w:val="21"/>
        </w:rPr>
        <w:object w:dxaOrig="1300" w:dyaOrig="620">
          <v:shape id="_x0000_i1081" type="#_x0000_t75" style="width:64.8pt;height:31.2pt" o:ole="">
            <v:imagedata r:id="rId120" o:title=""/>
          </v:shape>
          <o:OLEObject Type="Embed" ProgID="Equation.3" ShapeID="_x0000_i1081" DrawAspect="Content" ObjectID="_1518265663" r:id="rId121"/>
        </w:object>
      </w:r>
      <w:r w:rsidR="00915D66">
        <w:rPr>
          <w:rFonts w:ascii="Times New Roman" w:hAnsi="Times New Roman"/>
          <w:szCs w:val="21"/>
        </w:rPr>
        <w:t>,</w:t>
      </w:r>
    </w:p>
    <w:p w:rsidR="00265C55" w:rsidRPr="004E38BF" w:rsidRDefault="00265C55" w:rsidP="00915D66">
      <w:pPr>
        <w:adjustRightInd w:val="0"/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ECF</w:t>
      </w:r>
      <w:r w:rsidRPr="004E38BF">
        <w:rPr>
          <w:rFonts w:ascii="Times New Roman" w:hAnsi="Times New Roman"/>
          <w:szCs w:val="21"/>
        </w:rPr>
        <w:t>的面积</w:t>
      </w:r>
      <w:r w:rsidR="00473C97" w:rsidRPr="00915D66">
        <w:rPr>
          <w:rFonts w:ascii="Times New Roman" w:hAnsi="Times New Roman"/>
          <w:position w:val="-24"/>
          <w:szCs w:val="21"/>
        </w:rPr>
        <w:object w:dxaOrig="440" w:dyaOrig="620">
          <v:shape id="_x0000_i1082" type="#_x0000_t75" style="width:22.2pt;height:31.2pt" o:ole="">
            <v:imagedata r:id="rId122" o:title=""/>
          </v:shape>
          <o:OLEObject Type="Embed" ProgID="Equation.3" ShapeID="_x0000_i1082" DrawAspect="Content" ObjectID="_1518265664" r:id="rId123"/>
        </w:object>
      </w:r>
      <w:r w:rsidR="00915D66">
        <w:rPr>
          <w:rFonts w:ascii="Times New Roman" w:hAnsi="Times New Roman"/>
          <w:szCs w:val="21"/>
        </w:rPr>
        <w:t>,</w:t>
      </w:r>
    </w:p>
    <w:p w:rsidR="00265C55" w:rsidRPr="004E38BF" w:rsidRDefault="00265C55" w:rsidP="00915D66">
      <w:pPr>
        <w:adjustRightInd w:val="0"/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BED</w:t>
      </w:r>
      <w:r w:rsidRPr="004E38BF">
        <w:rPr>
          <w:rFonts w:ascii="Times New Roman" w:hAnsi="Times New Roman"/>
          <w:szCs w:val="21"/>
        </w:rPr>
        <w:t>的面积</w:t>
      </w:r>
      <w:r w:rsidR="00473C97" w:rsidRPr="00473C97">
        <w:rPr>
          <w:rFonts w:ascii="Times New Roman" w:hAnsi="Times New Roman"/>
          <w:position w:val="-24"/>
          <w:szCs w:val="21"/>
        </w:rPr>
        <w:object w:dxaOrig="440" w:dyaOrig="620">
          <v:shape id="_x0000_i1083" type="#_x0000_t75" style="width:22.2pt;height:31.2pt" o:ole="">
            <v:imagedata r:id="rId124" o:title=""/>
          </v:shape>
          <o:OLEObject Type="Embed" ProgID="Equation.3" ShapeID="_x0000_i1083" DrawAspect="Content" ObjectID="_1518265665" r:id="rId125"/>
        </w:object>
      </w:r>
      <w:r w:rsidR="004E0C41">
        <w:rPr>
          <w:rFonts w:ascii="Times New Roman" w:hAnsi="Times New Roman"/>
          <w:szCs w:val="21"/>
        </w:rPr>
        <w:t>,</w:t>
      </w:r>
    </w:p>
    <w:p w:rsidR="00265C55" w:rsidRPr="004E38BF" w:rsidRDefault="00265C55" w:rsidP="00915D66">
      <w:pPr>
        <w:adjustRightInd w:val="0"/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FED</w:t>
      </w:r>
      <w:r w:rsidRPr="004E38BF">
        <w:rPr>
          <w:rFonts w:ascii="Times New Roman" w:hAnsi="Times New Roman"/>
          <w:szCs w:val="21"/>
        </w:rPr>
        <w:t>面积</w:t>
      </w:r>
      <w:r w:rsidR="00473C97" w:rsidRPr="00473C97">
        <w:rPr>
          <w:rFonts w:ascii="Times New Roman" w:hAnsi="Times New Roman"/>
          <w:position w:val="-2"/>
          <w:szCs w:val="21"/>
        </w:rPr>
        <w:object w:dxaOrig="220" w:dyaOrig="160">
          <v:shape id="_x0000_i1086" type="#_x0000_t75" style="width:10.8pt;height:7.8pt" o:ole="">
            <v:imagedata r:id="rId126" o:title=""/>
          </v:shape>
          <o:OLEObject Type="Embed" ProgID="Equation.3" ShapeID="_x0000_i1086" DrawAspect="Content" ObjectID="_1518265666" r:id="rId127"/>
        </w:object>
      </w: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BED</w:t>
      </w:r>
      <w:r w:rsidRPr="004E38BF">
        <w:rPr>
          <w:rFonts w:ascii="Times New Roman" w:hAnsi="Times New Roman"/>
          <w:szCs w:val="21"/>
        </w:rPr>
        <w:t>的面积</w:t>
      </w:r>
      <w:r w:rsidR="00473C97" w:rsidRPr="00473C97">
        <w:rPr>
          <w:rFonts w:ascii="Times New Roman" w:hAnsi="Times New Roman"/>
          <w:szCs w:val="21"/>
        </w:rPr>
        <w:object w:dxaOrig="220" w:dyaOrig="120">
          <v:shape id="_x0000_i1085" type="#_x0000_t75" style="width:10.8pt;height:6pt" o:ole="">
            <v:imagedata r:id="rId128" o:title=""/>
          </v:shape>
          <o:OLEObject Type="Embed" ProgID="Equation.3" ShapeID="_x0000_i1085" DrawAspect="Content" ObjectID="_1518265667" r:id="rId129"/>
        </w:object>
      </w:r>
      <w:r w:rsidRPr="004E38BF">
        <w:rPr>
          <w:rFonts w:ascii="Times New Roman" w:hAnsi="Times New Roman"/>
          <w:szCs w:val="21"/>
        </w:rPr>
        <w:t>三角形</w:t>
      </w:r>
      <w:r w:rsidRPr="004E38BF">
        <w:rPr>
          <w:rFonts w:ascii="Times New Roman" w:hAnsi="Times New Roman"/>
          <w:i/>
          <w:szCs w:val="21"/>
        </w:rPr>
        <w:t>BEF</w:t>
      </w:r>
      <w:r w:rsidRPr="004E38BF">
        <w:rPr>
          <w:rFonts w:ascii="Times New Roman" w:hAnsi="Times New Roman"/>
          <w:szCs w:val="21"/>
        </w:rPr>
        <w:t>的面积</w:t>
      </w:r>
      <w:r w:rsidR="00473C97" w:rsidRPr="00473C97">
        <w:rPr>
          <w:rFonts w:ascii="Times New Roman" w:hAnsi="Times New Roman"/>
          <w:position w:val="-24"/>
          <w:szCs w:val="21"/>
        </w:rPr>
        <w:object w:dxaOrig="520" w:dyaOrig="620">
          <v:shape id="_x0000_i1084" type="#_x0000_t75" style="width:25.8pt;height:31.2pt" o:ole="">
            <v:imagedata r:id="rId130" o:title=""/>
          </v:shape>
          <o:OLEObject Type="Embed" ProgID="Equation.3" ShapeID="_x0000_i1084" DrawAspect="Content" ObjectID="_1518265668" r:id="rId131"/>
        </w:object>
      </w:r>
      <w:r w:rsidRPr="004E38BF">
        <w:rPr>
          <w:rFonts w:ascii="Times New Roman" w:hAnsi="Times New Roman"/>
          <w:szCs w:val="21"/>
        </w:rPr>
        <w:t>.</w:t>
      </w:r>
    </w:p>
    <w:p w:rsidR="00265C55" w:rsidRDefault="00265C55" w:rsidP="00473C97">
      <w:pPr>
        <w:adjustRightInd w:val="0"/>
        <w:spacing w:afterLines="50" w:line="360" w:lineRule="auto"/>
        <w:jc w:val="left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/>
          <w:szCs w:val="21"/>
        </w:rPr>
        <w:t>由</w:t>
      </w:r>
      <w:proofErr w:type="gramStart"/>
      <w:r w:rsidRPr="004E38BF">
        <w:rPr>
          <w:rFonts w:ascii="Times New Roman" w:hAnsi="Times New Roman"/>
          <w:szCs w:val="21"/>
        </w:rPr>
        <w:t>共边定理</w:t>
      </w:r>
      <w:proofErr w:type="gramEnd"/>
      <w:r w:rsidR="00915D66">
        <w:rPr>
          <w:rFonts w:ascii="Times New Roman" w:hAnsi="Times New Roman"/>
          <w:szCs w:val="21"/>
        </w:rPr>
        <w:t>,</w:t>
      </w:r>
    </w:p>
    <w:p w:rsidR="00473C97" w:rsidRPr="004E38BF" w:rsidRDefault="00473C97" w:rsidP="00C86C54">
      <w:pPr>
        <w:adjustRightInd w:val="0"/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473C97">
        <w:rPr>
          <w:rFonts w:ascii="Times New Roman" w:hAnsi="Times New Roman"/>
          <w:position w:val="-30"/>
          <w:szCs w:val="21"/>
        </w:rPr>
        <w:object w:dxaOrig="3800" w:dyaOrig="700">
          <v:shape id="_x0000_i1087" type="#_x0000_t75" style="width:190.2pt;height:34.8pt" o:ole="">
            <v:imagedata r:id="rId132" o:title=""/>
          </v:shape>
          <o:OLEObject Type="Embed" ProgID="Equation.3" ShapeID="_x0000_i1087" DrawAspect="Content" ObjectID="_1518265669" r:id="rId133"/>
        </w:object>
      </w:r>
      <w:r>
        <w:rPr>
          <w:rFonts w:ascii="Times New Roman" w:hAnsi="Times New Roman" w:hint="eastAsia"/>
          <w:szCs w:val="21"/>
        </w:rPr>
        <w:t xml:space="preserve">, </w:t>
      </w:r>
      <w:r w:rsidR="00C86C54" w:rsidRPr="00473C97">
        <w:rPr>
          <w:rFonts w:ascii="Times New Roman" w:hAnsi="Times New Roman"/>
          <w:position w:val="-54"/>
          <w:szCs w:val="21"/>
        </w:rPr>
        <w:object w:dxaOrig="1260" w:dyaOrig="1200">
          <v:shape id="_x0000_i1088" type="#_x0000_t75" style="width:63pt;height:60pt" o:ole="">
            <v:imagedata r:id="rId134" o:title=""/>
          </v:shape>
          <o:OLEObject Type="Embed" ProgID="Equation.3" ShapeID="_x0000_i1088" DrawAspect="Content" ObjectID="_1518265670" r:id="rId135"/>
        </w:object>
      </w:r>
      <w:r w:rsidR="00C86C54">
        <w:rPr>
          <w:rFonts w:ascii="Times New Roman" w:hAnsi="Times New Roman" w:hint="eastAsia"/>
          <w:szCs w:val="21"/>
        </w:rPr>
        <w:t>,</w:t>
      </w:r>
    </w:p>
    <w:p w:rsidR="00265C55" w:rsidRPr="004E38BF" w:rsidRDefault="00265C55" w:rsidP="00C86C54">
      <w:pPr>
        <w:adjustRightInd w:val="0"/>
        <w:spacing w:afterLines="50" w:line="360" w:lineRule="auto"/>
        <w:jc w:val="left"/>
        <w:rPr>
          <w:rFonts w:ascii="Times New Roman" w:hAnsi="Times New Roman"/>
          <w:szCs w:val="21"/>
        </w:rPr>
      </w:pPr>
      <w:r w:rsidRPr="004E38BF">
        <w:rPr>
          <w:rFonts w:ascii="Times New Roman" w:hAnsi="Times New Roman"/>
          <w:szCs w:val="21"/>
        </w:rPr>
        <w:t>得到</w:t>
      </w:r>
      <w:r w:rsidR="00C86C54">
        <w:rPr>
          <w:rFonts w:ascii="Times New Roman" w:hAnsi="Times New Roman" w:hint="eastAsia"/>
          <w:szCs w:val="21"/>
        </w:rPr>
        <w:t>:</w:t>
      </w:r>
      <w:r w:rsidR="00C86C54" w:rsidRPr="00C86C54">
        <w:rPr>
          <w:rFonts w:ascii="Times New Roman" w:hAnsi="Times New Roman"/>
          <w:szCs w:val="21"/>
        </w:rPr>
        <w:t xml:space="preserve"> </w:t>
      </w:r>
      <w:r w:rsidR="00C86C54" w:rsidRPr="00C86C54">
        <w:rPr>
          <w:rFonts w:ascii="Times New Roman" w:hAnsi="Times New Roman"/>
          <w:position w:val="-6"/>
          <w:szCs w:val="21"/>
        </w:rPr>
        <w:object w:dxaOrig="680" w:dyaOrig="279">
          <v:shape id="_x0000_i1089" type="#_x0000_t75" style="width:34.2pt;height:13.8pt" o:ole="">
            <v:imagedata r:id="rId136" o:title=""/>
          </v:shape>
          <o:OLEObject Type="Embed" ProgID="Equation.3" ShapeID="_x0000_i1089" DrawAspect="Content" ObjectID="_1518265671" r:id="rId137"/>
        </w:object>
      </w:r>
      <w:r w:rsidRPr="004E38BF">
        <w:rPr>
          <w:rFonts w:ascii="Times New Roman" w:hAnsi="Times New Roman" w:hint="eastAsia"/>
          <w:szCs w:val="21"/>
        </w:rPr>
        <w:t>.</w:t>
      </w:r>
    </w:p>
    <w:p w:rsidR="00265C55" w:rsidRPr="008F0C8E" w:rsidRDefault="00265C55" w:rsidP="00D22FE1">
      <w:pPr>
        <w:pStyle w:val="ae"/>
        <w:numPr>
          <w:ilvl w:val="0"/>
          <w:numId w:val="1"/>
        </w:numPr>
        <w:spacing w:afterLines="50" w:line="360" w:lineRule="auto"/>
        <w:ind w:left="420" w:firstLineChars="0"/>
        <w:textAlignment w:val="center"/>
        <w:rPr>
          <w:rFonts w:ascii="Times New Roman" w:hAnsi="Times New Roman"/>
          <w:szCs w:val="21"/>
        </w:rPr>
      </w:pPr>
      <w:r w:rsidRPr="008F0C8E">
        <w:rPr>
          <w:rFonts w:ascii="Times New Roman" w:hAnsi="Times New Roman" w:hint="eastAsia"/>
          <w:b/>
          <w:szCs w:val="21"/>
        </w:rPr>
        <w:t>【答案】</w:t>
      </w:r>
      <w:r w:rsidR="008F0C8E" w:rsidRPr="008F0C8E">
        <w:rPr>
          <w:rFonts w:ascii="Times New Roman" w:hAnsi="Times New Roman" w:hint="eastAsia"/>
          <w:szCs w:val="21"/>
        </w:rPr>
        <w:t>125, 4</w:t>
      </w:r>
    </w:p>
    <w:p w:rsidR="003C2743" w:rsidRDefault="00265C55" w:rsidP="00D46A2F">
      <w:pPr>
        <w:spacing w:afterLines="50" w:line="360" w:lineRule="auto"/>
        <w:rPr>
          <w:rFonts w:ascii="Times New Roman" w:hAnsi="Times New Roman" w:hint="eastAsia"/>
          <w:szCs w:val="21"/>
        </w:rPr>
      </w:pPr>
      <w:r w:rsidRPr="008F0C8E">
        <w:rPr>
          <w:rFonts w:ascii="Times New Roman" w:hAnsi="Times New Roman" w:hint="eastAsia"/>
          <w:b/>
          <w:szCs w:val="21"/>
        </w:rPr>
        <w:t>【解答】</w:t>
      </w:r>
      <w:r w:rsidRPr="004E38BF">
        <w:rPr>
          <w:rFonts w:ascii="Times New Roman" w:hAnsi="Times New Roman" w:hint="eastAsia"/>
          <w:szCs w:val="21"/>
        </w:rPr>
        <w:t>设原来有</w:t>
      </w:r>
      <w:r w:rsidRPr="004E38BF">
        <w:rPr>
          <w:rFonts w:ascii="Times New Roman" w:hAnsi="Times New Roman" w:hint="eastAsia"/>
          <w:i/>
          <w:szCs w:val="21"/>
        </w:rPr>
        <w:t>N</w:t>
      </w:r>
      <w:r w:rsidRPr="004E38BF">
        <w:rPr>
          <w:rFonts w:ascii="Times New Roman" w:hAnsi="Times New Roman" w:hint="eastAsia"/>
          <w:szCs w:val="21"/>
        </w:rPr>
        <w:t>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原来的队伍从左到右编号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1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2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="003C2743" w:rsidRPr="003C2743">
        <w:rPr>
          <w:rFonts w:ascii="Times New Roman" w:hAnsi="Times New Roman"/>
          <w:szCs w:val="21"/>
        </w:rPr>
        <w:object w:dxaOrig="279" w:dyaOrig="120">
          <v:shape id="_x0000_i1090" type="#_x0000_t75" style="width:13.8pt;height:6pt" o:ole="">
            <v:imagedata r:id="rId138" o:title=""/>
          </v:shape>
          <o:OLEObject Type="Embed" ProgID="Equation.3" ShapeID="_x0000_i1090" DrawAspect="Content" ObjectID="_1518265672" r:id="rId139"/>
        </w:object>
      </w:r>
      <w:r w:rsidRPr="004E38BF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i/>
          <w:szCs w:val="21"/>
        </w:rPr>
        <w:t>N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则第一次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的有</w:t>
      </w:r>
      <w:r w:rsidR="003C2743" w:rsidRPr="003C2743">
        <w:rPr>
          <w:rFonts w:ascii="Times New Roman" w:hAnsi="Times New Roman"/>
          <w:position w:val="-24"/>
          <w:szCs w:val="21"/>
        </w:rPr>
        <w:object w:dxaOrig="940" w:dyaOrig="620">
          <v:shape id="_x0000_i1091" type="#_x0000_t75" style="width:46.8pt;height:31.2pt" o:ole="">
            <v:imagedata r:id="rId140" o:title=""/>
          </v:shape>
          <o:OLEObject Type="Embed" ProgID="Equation.3" ShapeID="_x0000_i1091" DrawAspect="Content" ObjectID="_1518265673" r:id="rId141"/>
        </w:object>
      </w:r>
      <w:r w:rsidRPr="004E38BF">
        <w:rPr>
          <w:rFonts w:ascii="Times New Roman" w:hAnsi="Times New Roman" w:hint="eastAsia"/>
          <w:szCs w:val="21"/>
        </w:rPr>
        <w:t>人</w:t>
      </w:r>
      <w:r w:rsidRPr="004E38BF">
        <w:rPr>
          <w:rFonts w:ascii="Times New Roman" w:hAnsi="Times New Roman" w:hint="eastAsia"/>
          <w:szCs w:val="21"/>
        </w:rPr>
        <w:t>,</w:t>
      </w:r>
      <w:r w:rsidR="003C2743">
        <w:rPr>
          <w:rFonts w:ascii="Times New Roman" w:hAnsi="Times New Roman" w:hint="eastAsia"/>
          <w:szCs w:val="21"/>
        </w:rPr>
        <w:t xml:space="preserve"> </w:t>
      </w:r>
      <w:r w:rsidRPr="004E38BF">
        <w:rPr>
          <w:rFonts w:ascii="Times New Roman" w:hAnsi="Times New Roman" w:hint="eastAsia"/>
          <w:szCs w:val="21"/>
        </w:rPr>
        <w:t>他们的编号是</w:t>
      </w:r>
      <w:r w:rsidR="004E0C41">
        <w:rPr>
          <w:rFonts w:ascii="Times New Roman" w:hAnsi="Times New Roman" w:hint="eastAsia"/>
          <w:szCs w:val="21"/>
        </w:rPr>
        <w:t>,</w:t>
      </w:r>
    </w:p>
    <w:p w:rsidR="00265C55" w:rsidRPr="004E38BF" w:rsidRDefault="00007BB4" w:rsidP="00D46A2F">
      <w:pPr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3C2743">
        <w:rPr>
          <w:rFonts w:ascii="Times New Roman" w:hAnsi="Times New Roman"/>
          <w:position w:val="-24"/>
          <w:szCs w:val="21"/>
        </w:rPr>
        <w:object w:dxaOrig="3120" w:dyaOrig="620">
          <v:shape id="_x0000_i1092" type="#_x0000_t75" style="width:156pt;height:31.2pt" o:ole="">
            <v:imagedata r:id="rId142" o:title=""/>
          </v:shape>
          <o:OLEObject Type="Embed" ProgID="Equation.3" ShapeID="_x0000_i1092" DrawAspect="Content" ObjectID="_1518265674" r:id="rId143"/>
        </w:object>
      </w:r>
      <w:r w:rsidR="00265C55" w:rsidRPr="004E38BF">
        <w:rPr>
          <w:rFonts w:ascii="Times New Roman" w:hAnsi="Times New Roman" w:hint="eastAsia"/>
          <w:szCs w:val="21"/>
        </w:rPr>
        <w:t>;</w:t>
      </w:r>
    </w:p>
    <w:p w:rsidR="00A87657" w:rsidRDefault="00265C55" w:rsidP="00D46A2F">
      <w:pPr>
        <w:spacing w:afterLines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lastRenderedPageBreak/>
        <w:t>第二次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的有</w:t>
      </w:r>
      <w:r w:rsidR="00A87657" w:rsidRPr="00A87657">
        <w:rPr>
          <w:rFonts w:ascii="Times New Roman" w:hAnsi="Times New Roman"/>
          <w:position w:val="-24"/>
          <w:szCs w:val="21"/>
        </w:rPr>
        <w:object w:dxaOrig="920" w:dyaOrig="620">
          <v:shape id="_x0000_i1093" type="#_x0000_t75" style="width:46.2pt;height:31.2pt" o:ole="">
            <v:imagedata r:id="rId144" o:title=""/>
          </v:shape>
          <o:OLEObject Type="Embed" ProgID="Equation.3" ShapeID="_x0000_i1093" DrawAspect="Content" ObjectID="_1518265675" r:id="rId145"/>
        </w:object>
      </w:r>
      <w:r w:rsidRPr="004E38BF">
        <w:rPr>
          <w:rFonts w:ascii="Times New Roman" w:hAnsi="Times New Roman" w:hint="eastAsia"/>
          <w:szCs w:val="21"/>
        </w:rPr>
        <w:t>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他们的编号是</w:t>
      </w:r>
    </w:p>
    <w:p w:rsidR="00A87657" w:rsidRDefault="00D46A2F" w:rsidP="00D46A2F">
      <w:pPr>
        <w:spacing w:afterLines="50" w:line="360" w:lineRule="auto"/>
        <w:jc w:val="center"/>
        <w:rPr>
          <w:rFonts w:ascii="Times New Roman" w:hAnsi="Times New Roman" w:hint="eastAsia"/>
          <w:szCs w:val="21"/>
        </w:rPr>
      </w:pPr>
      <w:r w:rsidRPr="003C2743">
        <w:rPr>
          <w:rFonts w:ascii="Times New Roman" w:hAnsi="Times New Roman"/>
          <w:position w:val="-24"/>
          <w:szCs w:val="21"/>
        </w:rPr>
        <w:object w:dxaOrig="3040" w:dyaOrig="620">
          <v:shape id="_x0000_i1094" type="#_x0000_t75" style="width:151.8pt;height:31.2pt" o:ole="">
            <v:imagedata r:id="rId146" o:title=""/>
          </v:shape>
          <o:OLEObject Type="Embed" ProgID="Equation.3" ShapeID="_x0000_i1094" DrawAspect="Content" ObjectID="_1518265676" r:id="rId147"/>
        </w:object>
      </w:r>
      <w:r w:rsidR="00A87657">
        <w:rPr>
          <w:rFonts w:ascii="Times New Roman" w:hAnsi="Times New Roman" w:hint="eastAsia"/>
          <w:szCs w:val="21"/>
        </w:rPr>
        <w:t>.</w:t>
      </w:r>
    </w:p>
    <w:p w:rsidR="00265C55" w:rsidRDefault="00265C55" w:rsidP="00D46A2F">
      <w:pPr>
        <w:spacing w:afterLines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两次都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的人满足条件</w:t>
      </w:r>
      <w:r w:rsidR="00D46A2F">
        <w:rPr>
          <w:rFonts w:ascii="Times New Roman" w:hAnsi="Times New Roman" w:hint="eastAsia"/>
          <w:szCs w:val="21"/>
        </w:rPr>
        <w:t xml:space="preserve">: </w:t>
      </w:r>
      <w:r w:rsidR="00D46A2F" w:rsidRPr="00D46A2F">
        <w:rPr>
          <w:rFonts w:ascii="Times New Roman" w:hAnsi="Times New Roman"/>
          <w:position w:val="-6"/>
          <w:szCs w:val="21"/>
        </w:rPr>
        <w:object w:dxaOrig="1440" w:dyaOrig="279">
          <v:shape id="_x0000_i1095" type="#_x0000_t75" style="width:1in;height:13.8pt" o:ole="">
            <v:imagedata r:id="rId148" o:title=""/>
          </v:shape>
          <o:OLEObject Type="Embed" ProgID="Equation.3" ShapeID="_x0000_i1095" DrawAspect="Content" ObjectID="_1518265677" r:id="rId149"/>
        </w:object>
      </w:r>
      <w:r w:rsidRPr="004E38BF">
        <w:rPr>
          <w:rFonts w:ascii="Times New Roman" w:hAnsi="Times New Roman" w:hint="eastAsia"/>
          <w:szCs w:val="21"/>
        </w:rPr>
        <w:t>.</w:t>
      </w:r>
    </w:p>
    <w:p w:rsidR="00E446BD" w:rsidRDefault="00265C55" w:rsidP="00E446BD">
      <w:pPr>
        <w:spacing w:afterLines="50" w:line="360" w:lineRule="auto"/>
        <w:ind w:firstLine="420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因为</w:t>
      </w:r>
      <w:r w:rsidR="00D46A2F" w:rsidRPr="00D46A2F">
        <w:rPr>
          <w:rFonts w:ascii="Times New Roman" w:hAnsi="Times New Roman"/>
          <w:position w:val="-10"/>
          <w:szCs w:val="21"/>
        </w:rPr>
        <w:object w:dxaOrig="940" w:dyaOrig="320">
          <v:shape id="_x0000_i1096" type="#_x0000_t75" style="width:46.8pt;height:16.2pt" o:ole="">
            <v:imagedata r:id="rId150" o:title=""/>
          </v:shape>
          <o:OLEObject Type="Embed" ProgID="Equation.3" ShapeID="_x0000_i1096" DrawAspect="Content" ObjectID="_1518265678" r:id="rId151"/>
        </w:objec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所以</w:t>
      </w:r>
      <w:r w:rsidR="00D46A2F" w:rsidRPr="00D46A2F">
        <w:rPr>
          <w:rFonts w:ascii="Times New Roman" w:hAnsi="Times New Roman"/>
          <w:position w:val="-6"/>
          <w:szCs w:val="21"/>
        </w:rPr>
        <w:object w:dxaOrig="580" w:dyaOrig="279">
          <v:shape id="_x0000_i1097" type="#_x0000_t75" style="width:28.8pt;height:13.8pt" o:ole="">
            <v:imagedata r:id="rId152" o:title=""/>
          </v:shape>
          <o:OLEObject Type="Embed" ProgID="Equation.3" ShapeID="_x0000_i1097" DrawAspect="Content" ObjectID="_1518265679" r:id="rId153"/>
        </w:object>
      </w:r>
      <w:r w:rsidR="00D46A2F">
        <w:rPr>
          <w:rFonts w:ascii="Times New Roman" w:hAnsi="Times New Roman" w:hint="eastAsia"/>
          <w:szCs w:val="21"/>
        </w:rPr>
        <w:t xml:space="preserve">, </w:t>
      </w:r>
      <w:r w:rsidR="00E446BD" w:rsidRPr="00D46A2F">
        <w:rPr>
          <w:rFonts w:ascii="Times New Roman" w:hAnsi="Times New Roman"/>
          <w:position w:val="-28"/>
          <w:szCs w:val="21"/>
        </w:rPr>
        <w:object w:dxaOrig="2079" w:dyaOrig="680">
          <v:shape id="_x0000_i1098" type="#_x0000_t75" style="width:103.8pt;height:34.2pt" o:ole="">
            <v:imagedata r:id="rId154" o:title=""/>
          </v:shape>
          <o:OLEObject Type="Embed" ProgID="Equation.3" ShapeID="_x0000_i1098" DrawAspect="Content" ObjectID="_1518265680" r:id="rId155"/>
        </w:object>
      </w:r>
      <w:r w:rsidRPr="004E38BF">
        <w:rPr>
          <w:rFonts w:ascii="Times New Roman" w:hAnsi="Times New Roman" w:hint="eastAsia"/>
          <w:szCs w:val="21"/>
        </w:rPr>
        <w:t>.</w:t>
      </w:r>
      <w:r w:rsidR="00E446BD">
        <w:rPr>
          <w:rFonts w:ascii="Times New Roman" w:hAnsi="Times New Roman" w:hint="eastAsia"/>
          <w:szCs w:val="21"/>
        </w:rPr>
        <w:t xml:space="preserve"> </w:t>
      </w:r>
      <w:r w:rsidRPr="004E38BF">
        <w:rPr>
          <w:rFonts w:ascii="Times New Roman" w:hAnsi="Times New Roman" w:hint="eastAsia"/>
          <w:szCs w:val="21"/>
        </w:rPr>
        <w:t>两次都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的人的编号是</w:t>
      </w:r>
    </w:p>
    <w:p w:rsidR="00E446BD" w:rsidRDefault="00726475" w:rsidP="00E446BD">
      <w:pPr>
        <w:spacing w:afterLines="50" w:line="360" w:lineRule="auto"/>
        <w:jc w:val="center"/>
        <w:rPr>
          <w:rFonts w:ascii="Times New Roman" w:hAnsi="Times New Roman" w:hint="eastAsia"/>
          <w:szCs w:val="21"/>
        </w:rPr>
      </w:pPr>
      <w:r w:rsidRPr="00D46A2F">
        <w:rPr>
          <w:rFonts w:ascii="Times New Roman" w:hAnsi="Times New Roman"/>
          <w:position w:val="-28"/>
          <w:szCs w:val="21"/>
        </w:rPr>
        <w:object w:dxaOrig="3060" w:dyaOrig="680">
          <v:shape id="_x0000_i1099" type="#_x0000_t75" style="width:153pt;height:34.2pt" o:ole="">
            <v:imagedata r:id="rId156" o:title=""/>
          </v:shape>
          <o:OLEObject Type="Embed" ProgID="Equation.3" ShapeID="_x0000_i1099" DrawAspect="Content" ObjectID="_1518265681" r:id="rId157"/>
        </w:object>
      </w:r>
      <w:r w:rsidR="00E446BD">
        <w:rPr>
          <w:rFonts w:ascii="Times New Roman" w:hAnsi="Times New Roman" w:hint="eastAsia"/>
          <w:szCs w:val="21"/>
        </w:rPr>
        <w:t>,</w:t>
      </w:r>
    </w:p>
    <w:p w:rsidR="00265C55" w:rsidRPr="004E38BF" w:rsidRDefault="00265C55" w:rsidP="00E446BD">
      <w:pPr>
        <w:spacing w:afterLines="50" w:line="360" w:lineRule="auto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共计有</w:t>
      </w:r>
      <w:r w:rsidR="00726475" w:rsidRPr="00D46A2F">
        <w:rPr>
          <w:rFonts w:ascii="Times New Roman" w:hAnsi="Times New Roman"/>
          <w:position w:val="-28"/>
          <w:szCs w:val="21"/>
        </w:rPr>
        <w:object w:dxaOrig="1120" w:dyaOrig="680">
          <v:shape id="_x0000_i1100" type="#_x0000_t75" style="width:55.8pt;height:34.2pt" o:ole="">
            <v:imagedata r:id="rId158" o:title=""/>
          </v:shape>
          <o:OLEObject Type="Embed" ProgID="Equation.3" ShapeID="_x0000_i1100" DrawAspect="Content" ObjectID="_1518265682" r:id="rId159"/>
        </w:object>
      </w:r>
      <w:r w:rsidRPr="004E38BF">
        <w:rPr>
          <w:rFonts w:ascii="Times New Roman" w:hAnsi="Times New Roman" w:hint="eastAsia"/>
          <w:szCs w:val="21"/>
        </w:rPr>
        <w:t>人．</w:t>
      </w:r>
    </w:p>
    <w:p w:rsidR="00570A25" w:rsidRDefault="00265C55" w:rsidP="00D46A2F">
      <w:pPr>
        <w:spacing w:afterLines="50" w:line="360" w:lineRule="auto"/>
        <w:ind w:firstLineChars="200" w:firstLine="480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首先让第一次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的人出列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出列</w:t>
      </w:r>
      <w:r w:rsidR="00570A25" w:rsidRPr="00570A25">
        <w:rPr>
          <w:rFonts w:ascii="Times New Roman" w:hAnsi="Times New Roman"/>
          <w:position w:val="-24"/>
          <w:szCs w:val="21"/>
        </w:rPr>
        <w:object w:dxaOrig="940" w:dyaOrig="620">
          <v:shape id="_x0000_i1101" type="#_x0000_t75" style="width:46.8pt;height:31.2pt" o:ole="">
            <v:imagedata r:id="rId160" o:title=""/>
          </v:shape>
          <o:OLEObject Type="Embed" ProgID="Equation.3" ShapeID="_x0000_i1101" DrawAspect="Content" ObjectID="_1518265683" r:id="rId161"/>
        </w:object>
      </w:r>
      <w:r w:rsidRPr="004E38BF">
        <w:rPr>
          <w:rFonts w:ascii="Times New Roman" w:hAnsi="Times New Roman" w:hint="eastAsia"/>
          <w:szCs w:val="21"/>
        </w:rPr>
        <w:t>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留下的人成</w:t>
      </w:r>
      <w:r w:rsidRPr="004E38BF">
        <w:rPr>
          <w:rFonts w:ascii="Times New Roman" w:hAnsi="Times New Roman" w:hint="eastAsia"/>
          <w:szCs w:val="21"/>
        </w:rPr>
        <w:t>2</w:t>
      </w:r>
      <w:r w:rsidRPr="004E38BF">
        <w:rPr>
          <w:rFonts w:ascii="Times New Roman" w:hAnsi="Times New Roman" w:hint="eastAsia"/>
          <w:szCs w:val="21"/>
        </w:rPr>
        <w:t>人</w:t>
      </w:r>
      <w:r w:rsidR="00570A25">
        <w:rPr>
          <w:rFonts w:ascii="Times New Roman" w:hAnsi="Times New Roman" w:hint="eastAsia"/>
          <w:szCs w:val="21"/>
        </w:rPr>
        <w:t>相邻</w:t>
      </w:r>
      <w:r w:rsidRPr="004E38BF">
        <w:rPr>
          <w:rFonts w:ascii="Times New Roman" w:hAnsi="Times New Roman" w:hint="eastAsia"/>
          <w:szCs w:val="21"/>
        </w:rPr>
        <w:t>一组共有</w:t>
      </w:r>
      <w:r w:rsidR="00570A25" w:rsidRPr="00570A25">
        <w:rPr>
          <w:rFonts w:ascii="Times New Roman" w:hAnsi="Times New Roman"/>
          <w:position w:val="-24"/>
          <w:szCs w:val="21"/>
        </w:rPr>
        <w:object w:dxaOrig="660" w:dyaOrig="620">
          <v:shape id="_x0000_i1102" type="#_x0000_t75" style="width:33pt;height:31.2pt" o:ole="">
            <v:imagedata r:id="rId162" o:title=""/>
          </v:shape>
          <o:OLEObject Type="Embed" ProgID="Equation.3" ShapeID="_x0000_i1102" DrawAspect="Content" ObjectID="_1518265684" r:id="rId163"/>
        </w:object>
      </w:r>
      <w:r w:rsidR="00570A25">
        <w:rPr>
          <w:rFonts w:ascii="Times New Roman" w:hAnsi="Times New Roman" w:hint="eastAsia"/>
          <w:szCs w:val="21"/>
        </w:rPr>
        <w:t>组和最右边一个一人组</w:t>
      </w:r>
      <w:r w:rsidR="00570A25">
        <w:rPr>
          <w:rFonts w:ascii="Times New Roman" w:hAnsi="Times New Roman" w:hint="eastAsia"/>
          <w:szCs w:val="21"/>
        </w:rPr>
        <w:t xml:space="preserve">; </w:t>
      </w:r>
      <w:r w:rsidRPr="004E38BF">
        <w:rPr>
          <w:rFonts w:ascii="Times New Roman" w:hAnsi="Times New Roman" w:hint="eastAsia"/>
          <w:szCs w:val="21"/>
        </w:rPr>
        <w:t>让第二次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而第一次不报</w:t>
      </w:r>
      <w:r w:rsidRPr="004E38BF">
        <w:rPr>
          <w:rFonts w:ascii="Times New Roman" w:hAnsi="Times New Roman" w:hint="eastAsia"/>
          <w:szCs w:val="21"/>
        </w:rPr>
        <w:t>1</w:t>
      </w:r>
      <w:r w:rsidRPr="004E38BF">
        <w:rPr>
          <w:rFonts w:ascii="Times New Roman" w:hAnsi="Times New Roman" w:hint="eastAsia"/>
          <w:szCs w:val="21"/>
        </w:rPr>
        <w:t>的人出列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出来</w:t>
      </w:r>
    </w:p>
    <w:p w:rsidR="00265C55" w:rsidRPr="004E38BF" w:rsidRDefault="00570A25" w:rsidP="00570A25">
      <w:pPr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570A25">
        <w:rPr>
          <w:rFonts w:ascii="Times New Roman" w:hAnsi="Times New Roman"/>
          <w:position w:val="-28"/>
          <w:szCs w:val="21"/>
        </w:rPr>
        <w:object w:dxaOrig="3940" w:dyaOrig="680">
          <v:shape id="_x0000_i1103" type="#_x0000_t75" style="width:196.2pt;height:34.2pt" o:ole="">
            <v:imagedata r:id="rId164" o:title=""/>
          </v:shape>
          <o:OLEObject Type="Embed" ProgID="Equation.3" ShapeID="_x0000_i1103" DrawAspect="Content" ObjectID="_1518265685" r:id="rId165"/>
        </w:object>
      </w:r>
      <w:r>
        <w:rPr>
          <w:rFonts w:ascii="Times New Roman" w:hAnsi="Times New Roman" w:hint="eastAsia"/>
          <w:szCs w:val="21"/>
        </w:rPr>
        <w:t xml:space="preserve"> (</w:t>
      </w:r>
      <w:r w:rsidR="00265C55" w:rsidRPr="004E38BF">
        <w:rPr>
          <w:rFonts w:ascii="Times New Roman" w:hAnsi="Times New Roman" w:hint="eastAsia"/>
          <w:szCs w:val="21"/>
        </w:rPr>
        <w:t>人</w:t>
      </w:r>
      <w:r>
        <w:rPr>
          <w:rFonts w:ascii="Times New Roman" w:hAnsi="Times New Roman" w:hint="eastAsia"/>
          <w:szCs w:val="21"/>
        </w:rPr>
        <w:t>).</w:t>
      </w:r>
    </w:p>
    <w:p w:rsidR="00570A25" w:rsidRDefault="00265C55" w:rsidP="00570A25">
      <w:pPr>
        <w:spacing w:afterLines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另一方面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第二次出列的除了最右边一人外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都是由一部分第一次留下的二人组中出来一人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所以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最后留下的一人组数就是第二次出列的人数减</w:t>
      </w:r>
      <w:r w:rsidRPr="004E38BF">
        <w:rPr>
          <w:rFonts w:ascii="Times New Roman" w:hAnsi="Times New Roman" w:hint="eastAsia"/>
          <w:szCs w:val="21"/>
        </w:rPr>
        <w:t>1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即</w:t>
      </w:r>
    </w:p>
    <w:p w:rsidR="00265C55" w:rsidRPr="004E38BF" w:rsidRDefault="00570A25" w:rsidP="00570A25">
      <w:pPr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570A25">
        <w:rPr>
          <w:rFonts w:ascii="Times New Roman" w:hAnsi="Times New Roman"/>
          <w:position w:val="-28"/>
          <w:szCs w:val="21"/>
        </w:rPr>
        <w:object w:dxaOrig="1880" w:dyaOrig="680">
          <v:shape id="_x0000_i1104" type="#_x0000_t75" style="width:93.6pt;height:34.2pt" o:ole="">
            <v:imagedata r:id="rId166" o:title=""/>
          </v:shape>
          <o:OLEObject Type="Embed" ProgID="Equation.3" ShapeID="_x0000_i1104" DrawAspect="Content" ObjectID="_1518265686" r:id="rId167"/>
        </w:object>
      </w:r>
      <w:r w:rsidR="00265C55" w:rsidRPr="004E38BF">
        <w:rPr>
          <w:rFonts w:ascii="Times New Roman" w:hAnsi="Times New Roman" w:hint="eastAsia"/>
          <w:szCs w:val="21"/>
        </w:rPr>
        <w:t>.</w:t>
      </w:r>
    </w:p>
    <w:p w:rsidR="00E62CD0" w:rsidRDefault="00265C55" w:rsidP="00E62CD0">
      <w:pPr>
        <w:spacing w:afterLines="50" w:line="360" w:lineRule="auto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由题设得</w:t>
      </w:r>
    </w:p>
    <w:p w:rsidR="00265C55" w:rsidRPr="004E38BF" w:rsidRDefault="00E62CD0" w:rsidP="00E62CD0">
      <w:pPr>
        <w:spacing w:afterLines="50" w:line="360" w:lineRule="auto"/>
        <w:ind w:firstLineChars="200" w:firstLine="480"/>
        <w:jc w:val="right"/>
        <w:rPr>
          <w:rFonts w:ascii="Times New Roman" w:hAnsi="Times New Roman"/>
          <w:szCs w:val="21"/>
        </w:rPr>
      </w:pPr>
      <w:r w:rsidRPr="00570A25">
        <w:rPr>
          <w:rFonts w:ascii="Times New Roman" w:hAnsi="Times New Roman"/>
          <w:position w:val="-28"/>
          <w:szCs w:val="21"/>
        </w:rPr>
        <w:object w:dxaOrig="2360" w:dyaOrig="680">
          <v:shape id="_x0000_i1105" type="#_x0000_t75" style="width:117.6pt;height:34.2pt" o:ole="">
            <v:imagedata r:id="rId168" o:title=""/>
          </v:shape>
          <o:OLEObject Type="Embed" ProgID="Equation.3" ShapeID="_x0000_i1105" DrawAspect="Content" ObjectID="_1518265687" r:id="rId169"/>
        </w:object>
      </w:r>
      <w:r w:rsidR="00265C55" w:rsidRPr="004E38BF">
        <w:rPr>
          <w:rFonts w:ascii="Times New Roman" w:hAnsi="Times New Roman" w:hint="eastAsia"/>
          <w:szCs w:val="21"/>
        </w:rPr>
        <w:t xml:space="preserve">.                     </w:t>
      </w:r>
      <w:r w:rsidR="00265C55" w:rsidRPr="004E38BF">
        <w:rPr>
          <w:rFonts w:ascii="Times New Roman" w:hAnsi="宋体" w:hint="eastAsia"/>
          <w:szCs w:val="21"/>
        </w:rPr>
        <w:t>①</w:t>
      </w:r>
    </w:p>
    <w:p w:rsidR="00E62CD0" w:rsidRDefault="00265C55" w:rsidP="00D46A2F">
      <w:pPr>
        <w:spacing w:afterLines="50" w:line="360" w:lineRule="auto"/>
        <w:ind w:firstLineChars="200" w:firstLine="480"/>
        <w:rPr>
          <w:rFonts w:ascii="Times New Roman" w:hAnsi="Times New Roman" w:hint="eastAsia"/>
          <w:szCs w:val="21"/>
        </w:rPr>
      </w:pPr>
      <w:r w:rsidRPr="004E38BF">
        <w:rPr>
          <w:rFonts w:ascii="Times New Roman" w:hAnsi="Times New Roman" w:hint="eastAsia"/>
          <w:szCs w:val="21"/>
        </w:rPr>
        <w:t>第一次留下的</w:t>
      </w:r>
      <w:r w:rsidR="00E62CD0" w:rsidRPr="00E62CD0">
        <w:rPr>
          <w:rFonts w:ascii="Times New Roman" w:hAnsi="Times New Roman"/>
          <w:position w:val="-24"/>
          <w:szCs w:val="21"/>
        </w:rPr>
        <w:object w:dxaOrig="660" w:dyaOrig="620">
          <v:shape id="_x0000_i1106" type="#_x0000_t75" style="width:33pt;height:31.2pt" o:ole="">
            <v:imagedata r:id="rId170" o:title=""/>
          </v:shape>
          <o:OLEObject Type="Embed" ProgID="Equation.3" ShapeID="_x0000_i1106" DrawAspect="Content" ObjectID="_1518265688" r:id="rId171"/>
        </w:object>
      </w:r>
      <w:proofErr w:type="gramStart"/>
      <w:r w:rsidRPr="004E38BF">
        <w:rPr>
          <w:rFonts w:ascii="Times New Roman" w:hAnsi="Times New Roman" w:hint="eastAsia"/>
          <w:szCs w:val="21"/>
        </w:rPr>
        <w:t>个</w:t>
      </w:r>
      <w:proofErr w:type="gramEnd"/>
      <w:r w:rsidRPr="004E38BF">
        <w:rPr>
          <w:rFonts w:ascii="Times New Roman" w:hAnsi="Times New Roman" w:hint="eastAsia"/>
          <w:szCs w:val="21"/>
        </w:rPr>
        <w:t>二人组中有</w:t>
      </w:r>
      <w:r w:rsidR="00E62CD0" w:rsidRPr="00570A25">
        <w:rPr>
          <w:rFonts w:ascii="Times New Roman" w:hAnsi="Times New Roman"/>
          <w:position w:val="-28"/>
          <w:szCs w:val="21"/>
        </w:rPr>
        <w:object w:dxaOrig="1579" w:dyaOrig="680">
          <v:shape id="_x0000_i1107" type="#_x0000_t75" style="width:78.6pt;height:34.2pt" o:ole="">
            <v:imagedata r:id="rId172" o:title=""/>
          </v:shape>
          <o:OLEObject Type="Embed" ProgID="Equation.3" ShapeID="_x0000_i1107" DrawAspect="Content" ObjectID="_1518265689" r:id="rId173"/>
        </w:object>
      </w:r>
      <w:proofErr w:type="gramStart"/>
      <w:r w:rsidRPr="004E38BF">
        <w:rPr>
          <w:rFonts w:ascii="Times New Roman" w:hAnsi="Times New Roman" w:hint="eastAsia"/>
          <w:szCs w:val="21"/>
        </w:rPr>
        <w:t>个</w:t>
      </w:r>
      <w:proofErr w:type="gramEnd"/>
      <w:r w:rsidRPr="004E38BF">
        <w:rPr>
          <w:rFonts w:ascii="Times New Roman" w:hAnsi="Times New Roman" w:hint="eastAsia"/>
          <w:szCs w:val="21"/>
        </w:rPr>
        <w:t>组在第二次每组出列一人变成了一人组</w:t>
      </w:r>
      <w:r w:rsidR="004E0C41">
        <w:rPr>
          <w:rFonts w:ascii="Times New Roman" w:hAnsi="Times New Roman" w:hint="eastAsia"/>
          <w:szCs w:val="21"/>
        </w:rPr>
        <w:t xml:space="preserve">, </w:t>
      </w:r>
      <w:r w:rsidRPr="004E38BF">
        <w:rPr>
          <w:rFonts w:ascii="Times New Roman" w:hAnsi="Times New Roman" w:hint="eastAsia"/>
          <w:szCs w:val="21"/>
        </w:rPr>
        <w:t>所以留下二人组的个数</w:t>
      </w:r>
    </w:p>
    <w:p w:rsidR="00E62CD0" w:rsidRDefault="00E62CD0" w:rsidP="00511508">
      <w:pPr>
        <w:spacing w:afterLines="50" w:line="360" w:lineRule="auto"/>
        <w:jc w:val="center"/>
        <w:rPr>
          <w:rFonts w:ascii="Times New Roman" w:hAnsi="Times New Roman" w:hint="eastAsia"/>
          <w:szCs w:val="21"/>
        </w:rPr>
      </w:pPr>
      <w:r w:rsidRPr="00E62CD0">
        <w:rPr>
          <w:rFonts w:ascii="Times New Roman" w:hAnsi="Times New Roman"/>
          <w:position w:val="-24"/>
          <w:szCs w:val="21"/>
        </w:rPr>
        <w:object w:dxaOrig="1579" w:dyaOrig="620">
          <v:shape id="_x0000_i1108" type="#_x0000_t75" style="width:79.2pt;height:31.2pt" o:ole="">
            <v:imagedata r:id="rId174" o:title=""/>
          </v:shape>
          <o:OLEObject Type="Embed" ProgID="Equation.3" ShapeID="_x0000_i1108" DrawAspect="Content" ObjectID="_1518265690" r:id="rId175"/>
        </w:object>
      </w:r>
      <w:r w:rsidR="004E0C41">
        <w:rPr>
          <w:rFonts w:ascii="Times New Roman" w:hAnsi="Times New Roman" w:hint="eastAsia"/>
          <w:szCs w:val="21"/>
        </w:rPr>
        <w:t>,</w:t>
      </w:r>
    </w:p>
    <w:p w:rsidR="00265C55" w:rsidRPr="004E38BF" w:rsidRDefault="00265C55" w:rsidP="00E62CD0">
      <w:pPr>
        <w:spacing w:afterLines="50" w:line="360" w:lineRule="auto"/>
        <w:rPr>
          <w:rFonts w:ascii="Times New Roman" w:hAnsi="Times New Roman"/>
        </w:rPr>
      </w:pPr>
      <w:r w:rsidRPr="004E38BF">
        <w:rPr>
          <w:rFonts w:ascii="Times New Roman" w:hAnsi="Times New Roman" w:hint="eastAsia"/>
          <w:szCs w:val="21"/>
        </w:rPr>
        <w:t>即</w:t>
      </w:r>
      <w:r w:rsidR="006946F8" w:rsidRPr="00E62CD0">
        <w:rPr>
          <w:rFonts w:ascii="Times New Roman" w:hAnsi="Times New Roman"/>
          <w:position w:val="-6"/>
          <w:szCs w:val="21"/>
        </w:rPr>
        <w:object w:dxaOrig="859" w:dyaOrig="279">
          <v:shape id="_x0000_i1109" type="#_x0000_t75" style="width:43.2pt;height:13.8pt" o:ole="">
            <v:imagedata r:id="rId176" o:title=""/>
          </v:shape>
          <o:OLEObject Type="Embed" ProgID="Equation.3" ShapeID="_x0000_i1109" DrawAspect="Content" ObjectID="_1518265691" r:id="rId177"/>
        </w:object>
      </w:r>
      <w:r w:rsidRPr="004E38BF">
        <w:rPr>
          <w:rFonts w:ascii="Times New Roman" w:hAnsi="Times New Roman" w:hint="eastAsia"/>
        </w:rPr>
        <w:t>.</w:t>
      </w:r>
    </w:p>
    <w:p w:rsidR="00265C55" w:rsidRPr="004E38BF" w:rsidRDefault="00265C55" w:rsidP="00D46A2F">
      <w:pPr>
        <w:spacing w:afterLines="50" w:line="360" w:lineRule="auto"/>
        <w:ind w:firstLineChars="200" w:firstLine="480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  <w:szCs w:val="21"/>
        </w:rPr>
        <w:t>代入</w:t>
      </w:r>
      <w:r w:rsidRPr="004E38BF">
        <w:rPr>
          <w:rFonts w:ascii="Times New Roman" w:hAnsi="宋体" w:hint="eastAsia"/>
          <w:szCs w:val="21"/>
        </w:rPr>
        <w:t>①得</w:t>
      </w:r>
    </w:p>
    <w:p w:rsidR="00265C55" w:rsidRPr="004E38BF" w:rsidRDefault="006946F8" w:rsidP="006946F8">
      <w:pPr>
        <w:spacing w:afterLines="50" w:line="360" w:lineRule="auto"/>
        <w:jc w:val="center"/>
        <w:rPr>
          <w:rFonts w:ascii="Times New Roman" w:hAnsi="Times New Roman"/>
          <w:szCs w:val="21"/>
        </w:rPr>
      </w:pPr>
      <w:r w:rsidRPr="00570A25">
        <w:rPr>
          <w:rFonts w:ascii="Times New Roman" w:hAnsi="Times New Roman"/>
          <w:position w:val="-28"/>
          <w:szCs w:val="21"/>
        </w:rPr>
        <w:object w:dxaOrig="1719" w:dyaOrig="680">
          <v:shape id="_x0000_i1110" type="#_x0000_t75" style="width:85.8pt;height:34.2pt" o:ole="">
            <v:imagedata r:id="rId178" o:title=""/>
          </v:shape>
          <o:OLEObject Type="Embed" ProgID="Equation.3" ShapeID="_x0000_i1110" DrawAspect="Content" ObjectID="_1518265692" r:id="rId179"/>
        </w:object>
      </w:r>
      <w:r>
        <w:rPr>
          <w:rFonts w:ascii="Times New Roman" w:hAnsi="Times New Roman" w:hint="eastAsia"/>
          <w:szCs w:val="21"/>
        </w:rPr>
        <w:t>.</w:t>
      </w:r>
    </w:p>
    <w:p w:rsidR="00E62CD0" w:rsidRDefault="00265C55" w:rsidP="00E62CD0">
      <w:pPr>
        <w:spacing w:afterLines="50" w:line="360" w:lineRule="auto"/>
        <w:rPr>
          <w:rFonts w:ascii="Times New Roman" w:hAnsi="Times New Roman" w:hint="eastAsia"/>
        </w:rPr>
      </w:pPr>
      <w:r w:rsidRPr="004E38BF">
        <w:rPr>
          <w:rFonts w:ascii="Times New Roman" w:hAnsi="Times New Roman" w:hint="eastAsia"/>
        </w:rPr>
        <w:t>所以</w:t>
      </w:r>
    </w:p>
    <w:p w:rsidR="006946F8" w:rsidRDefault="00F34680" w:rsidP="00F34680">
      <w:pPr>
        <w:spacing w:afterLines="50" w:line="360" w:lineRule="auto"/>
        <w:jc w:val="center"/>
        <w:rPr>
          <w:rFonts w:ascii="Times New Roman" w:hAnsi="Times New Roman" w:hint="eastAsia"/>
        </w:rPr>
      </w:pPr>
      <w:r w:rsidRPr="00570A25">
        <w:rPr>
          <w:rFonts w:ascii="Times New Roman" w:hAnsi="Times New Roman"/>
          <w:position w:val="-28"/>
          <w:szCs w:val="21"/>
        </w:rPr>
        <w:object w:dxaOrig="3879" w:dyaOrig="680">
          <v:shape id="_x0000_i1111" type="#_x0000_t75" style="width:193.2pt;height:34.2pt" o:ole="">
            <v:imagedata r:id="rId180" o:title=""/>
          </v:shape>
          <o:OLEObject Type="Embed" ProgID="Equation.3" ShapeID="_x0000_i1111" DrawAspect="Content" ObjectID="_1518265693" r:id="rId181"/>
        </w:object>
      </w:r>
      <w:r>
        <w:rPr>
          <w:rFonts w:ascii="Times New Roman" w:hAnsi="Times New Roman" w:hint="eastAsia"/>
          <w:szCs w:val="21"/>
        </w:rPr>
        <w:t>.</w:t>
      </w:r>
    </w:p>
    <w:p w:rsidR="00E62CD0" w:rsidRDefault="00265C55" w:rsidP="00E62CD0">
      <w:pPr>
        <w:spacing w:afterLines="50" w:line="360" w:lineRule="auto"/>
        <w:rPr>
          <w:rFonts w:ascii="Times New Roman" w:hAnsi="Times New Roman" w:hint="eastAsia"/>
        </w:rPr>
      </w:pPr>
      <w:r w:rsidRPr="004E38BF">
        <w:rPr>
          <w:rFonts w:ascii="Times New Roman" w:hAnsi="Times New Roman" w:hint="eastAsia"/>
        </w:rPr>
        <w:t>因为</w:t>
      </w:r>
    </w:p>
    <w:p w:rsidR="00265C55" w:rsidRPr="004E38BF" w:rsidRDefault="00F34680" w:rsidP="00F34680">
      <w:pPr>
        <w:spacing w:afterLines="50" w:line="360" w:lineRule="auto"/>
        <w:jc w:val="center"/>
        <w:rPr>
          <w:rFonts w:ascii="Times New Roman" w:hAnsi="Times New Roman"/>
        </w:rPr>
      </w:pPr>
      <w:r w:rsidRPr="00F34680">
        <w:rPr>
          <w:rFonts w:ascii="Times New Roman" w:hAnsi="Times New Roman"/>
          <w:position w:val="-24"/>
          <w:szCs w:val="21"/>
        </w:rPr>
        <w:object w:dxaOrig="1420" w:dyaOrig="620">
          <v:shape id="_x0000_i1112" type="#_x0000_t75" style="width:70.8pt;height:31.2pt" o:ole="">
            <v:imagedata r:id="rId182" o:title=""/>
          </v:shape>
          <o:OLEObject Type="Embed" ProgID="Equation.3" ShapeID="_x0000_i1112" DrawAspect="Content" ObjectID="_1518265694" r:id="rId183"/>
        </w:object>
      </w:r>
      <w:r w:rsidR="004E0C41">
        <w:rPr>
          <w:rFonts w:ascii="Times New Roman" w:hAnsi="Times New Roman" w:hint="eastAsia"/>
        </w:rPr>
        <w:t>,</w:t>
      </w:r>
    </w:p>
    <w:p w:rsidR="00E62CD0" w:rsidRDefault="00265C55" w:rsidP="00E62CD0">
      <w:pPr>
        <w:spacing w:afterLines="50" w:line="360" w:lineRule="auto"/>
        <w:rPr>
          <w:rFonts w:ascii="Times New Roman" w:hAnsi="Times New Roman" w:hint="eastAsia"/>
        </w:rPr>
      </w:pPr>
      <w:r w:rsidRPr="004E38BF">
        <w:rPr>
          <w:rFonts w:ascii="Times New Roman" w:hAnsi="Times New Roman" w:hint="eastAsia"/>
        </w:rPr>
        <w:t>所以</w:t>
      </w:r>
    </w:p>
    <w:p w:rsidR="00265C55" w:rsidRPr="004E38BF" w:rsidRDefault="00311761" w:rsidP="00F34680">
      <w:pPr>
        <w:spacing w:afterLines="50" w:line="360" w:lineRule="auto"/>
        <w:jc w:val="center"/>
        <w:rPr>
          <w:rFonts w:ascii="Times New Roman" w:hAnsi="Times New Roman"/>
        </w:rPr>
      </w:pPr>
      <w:r w:rsidRPr="00F34680">
        <w:rPr>
          <w:rFonts w:ascii="Times New Roman" w:hAnsi="Times New Roman"/>
          <w:position w:val="-6"/>
          <w:szCs w:val="21"/>
        </w:rPr>
        <w:object w:dxaOrig="1579" w:dyaOrig="279">
          <v:shape id="_x0000_i1113" type="#_x0000_t75" style="width:78.6pt;height:13.8pt" o:ole="">
            <v:imagedata r:id="rId184" o:title=""/>
          </v:shape>
          <o:OLEObject Type="Embed" ProgID="Equation.3" ShapeID="_x0000_i1113" DrawAspect="Content" ObjectID="_1518265695" r:id="rId185"/>
        </w:object>
      </w:r>
      <w:r w:rsidR="00265C55" w:rsidRPr="004E38BF">
        <w:rPr>
          <w:rFonts w:ascii="Times New Roman" w:hAnsi="Times New Roman" w:hint="eastAsia"/>
        </w:rPr>
        <w:t>.</w:t>
      </w:r>
    </w:p>
    <w:p w:rsidR="00A52DD8" w:rsidRPr="00F34680" w:rsidRDefault="00265C55" w:rsidP="00D46A2F">
      <w:pPr>
        <w:spacing w:afterLines="50" w:line="360" w:lineRule="auto"/>
        <w:rPr>
          <w:rFonts w:ascii="Times New Roman" w:hAnsi="Times New Roman"/>
          <w:szCs w:val="21"/>
        </w:rPr>
      </w:pPr>
      <w:r w:rsidRPr="004E38BF">
        <w:rPr>
          <w:rFonts w:ascii="Times New Roman" w:hAnsi="Times New Roman" w:hint="eastAsia"/>
        </w:rPr>
        <w:t>所以</w:t>
      </w:r>
      <w:r w:rsidR="00511508" w:rsidRPr="00F34680">
        <w:rPr>
          <w:rFonts w:ascii="Times New Roman" w:hAnsi="Times New Roman"/>
          <w:position w:val="-6"/>
          <w:szCs w:val="21"/>
        </w:rPr>
        <w:object w:dxaOrig="620" w:dyaOrig="279">
          <v:shape id="_x0000_i1114" type="#_x0000_t75" style="width:31.2pt;height:13.8pt" o:ole="">
            <v:imagedata r:id="rId186" o:title=""/>
          </v:shape>
          <o:OLEObject Type="Embed" ProgID="Equation.3" ShapeID="_x0000_i1114" DrawAspect="Content" ObjectID="_1518265696" r:id="rId187"/>
        </w:object>
      </w:r>
      <w:r w:rsidRPr="004E38BF">
        <w:rPr>
          <w:rFonts w:ascii="Times New Roman" w:hAnsi="Times New Roman" w:hint="eastAsia"/>
        </w:rPr>
        <w:t>.</w:t>
      </w:r>
    </w:p>
    <w:sectPr w:rsidR="00A52DD8" w:rsidRPr="00F34680" w:rsidSect="00A37FBB">
      <w:headerReference w:type="default" r:id="rId188"/>
      <w:footerReference w:type="default" r:id="rId189"/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2F28" w:rsidRDefault="00242F28">
      <w:r>
        <w:separator/>
      </w:r>
    </w:p>
  </w:endnote>
  <w:endnote w:type="continuationSeparator" w:id="0">
    <w:p w:rsidR="00242F28" w:rsidRDefault="00242F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8A4" w:rsidRDefault="003448A4" w:rsidP="00A37FBB">
    <w:pPr>
      <w:pStyle w:val="a5"/>
      <w:jc w:val="center"/>
    </w:pPr>
    <w:r>
      <w:rPr>
        <w:rStyle w:val="a6"/>
      </w:rPr>
      <w:fldChar w:fldCharType="begin"/>
    </w:r>
    <w:r>
      <w:rPr>
        <w:rStyle w:val="a6"/>
      </w:rPr>
      <w:instrText xml:space="preserve"> PAGE </w:instrText>
    </w:r>
    <w:r>
      <w:rPr>
        <w:rStyle w:val="a6"/>
      </w:rPr>
      <w:fldChar w:fldCharType="separate"/>
    </w:r>
    <w:r w:rsidR="00511508">
      <w:rPr>
        <w:rStyle w:val="a6"/>
        <w:noProof/>
      </w:rPr>
      <w:t>- 6 -</w:t>
    </w:r>
    <w:r>
      <w:rPr>
        <w:rStyle w:val="a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2F28" w:rsidRDefault="00242F28">
      <w:r>
        <w:separator/>
      </w:r>
    </w:p>
  </w:footnote>
  <w:footnote w:type="continuationSeparator" w:id="0">
    <w:p w:rsidR="00242F28" w:rsidRDefault="00242F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8A4" w:rsidRPr="00A37FBB" w:rsidRDefault="003448A4">
    <w:pPr>
      <w:pStyle w:val="a4"/>
    </w:pPr>
    <w:r w:rsidRPr="00A37FBB">
      <w:rPr>
        <w:rFonts w:hint="eastAsia"/>
      </w:rPr>
      <w:t>第</w:t>
    </w:r>
    <w:r>
      <w:rPr>
        <w:rFonts w:hint="eastAsia"/>
      </w:rPr>
      <w:t>二十一</w:t>
    </w:r>
    <w:r w:rsidRPr="00A37FBB">
      <w:rPr>
        <w:rFonts w:hint="eastAsia"/>
      </w:rPr>
      <w:t>届华罗庚金杯少年数学邀请赛决赛</w:t>
    </w:r>
    <w:r>
      <w:rPr>
        <w:rFonts w:ascii="Times New Roman" w:hAnsi="Times New Roman" w:hint="eastAsia"/>
      </w:rPr>
      <w:t>试题</w:t>
    </w:r>
    <w:r>
      <w:rPr>
        <w:rFonts w:hint="eastAsia"/>
      </w:rPr>
      <w:t>参考答案</w:t>
    </w:r>
    <w:r w:rsidRPr="00A37FBB">
      <w:rPr>
        <w:rFonts w:hint="eastAsia"/>
      </w:rPr>
      <w:t>(</w:t>
    </w:r>
    <w:r>
      <w:rPr>
        <w:rFonts w:hint="eastAsia"/>
      </w:rPr>
      <w:t>初一</w:t>
    </w:r>
    <w:r w:rsidRPr="00A37FBB">
      <w:rPr>
        <w:rFonts w:hint="eastAsia"/>
      </w:rPr>
      <w:t>组)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4A45DF"/>
    <w:multiLevelType w:val="hybridMultilevel"/>
    <w:tmpl w:val="4D68ED82"/>
    <w:lvl w:ilvl="0" w:tplc="43E63E08">
      <w:start w:val="9"/>
      <w:numFmt w:val="decimal"/>
      <w:lvlText w:val="%1."/>
      <w:lvlJc w:val="left"/>
      <w:pPr>
        <w:ind w:left="0" w:hanging="420"/>
      </w:pPr>
      <w:rPr>
        <w:rFonts w:ascii="Times New Roman" w:hAnsi="Times New Roman" w:hint="default"/>
        <w:b/>
        <w:i w:val="0"/>
      </w:rPr>
    </w:lvl>
    <w:lvl w:ilvl="1" w:tplc="04090019" w:tentative="1">
      <w:start w:val="1"/>
      <w:numFmt w:val="lowerLetter"/>
      <w:lvlText w:val="%2)"/>
      <w:lvlJc w:val="left"/>
      <w:pPr>
        <w:ind w:left="420" w:hanging="420"/>
      </w:pPr>
    </w:lvl>
    <w:lvl w:ilvl="2" w:tplc="0409001B" w:tentative="1">
      <w:start w:val="1"/>
      <w:numFmt w:val="lowerRoman"/>
      <w:lvlText w:val="%3."/>
      <w:lvlJc w:val="right"/>
      <w:pPr>
        <w:ind w:left="840" w:hanging="420"/>
      </w:pPr>
    </w:lvl>
    <w:lvl w:ilvl="3" w:tplc="0409000F" w:tentative="1">
      <w:start w:val="1"/>
      <w:numFmt w:val="decimal"/>
      <w:lvlText w:val="%4."/>
      <w:lvlJc w:val="left"/>
      <w:pPr>
        <w:ind w:left="1260" w:hanging="420"/>
      </w:pPr>
    </w:lvl>
    <w:lvl w:ilvl="4" w:tplc="04090019" w:tentative="1">
      <w:start w:val="1"/>
      <w:numFmt w:val="lowerLetter"/>
      <w:lvlText w:val="%5)"/>
      <w:lvlJc w:val="left"/>
      <w:pPr>
        <w:ind w:left="1680" w:hanging="420"/>
      </w:pPr>
    </w:lvl>
    <w:lvl w:ilvl="5" w:tplc="0409001B" w:tentative="1">
      <w:start w:val="1"/>
      <w:numFmt w:val="lowerRoman"/>
      <w:lvlText w:val="%6."/>
      <w:lvlJc w:val="right"/>
      <w:pPr>
        <w:ind w:left="2100" w:hanging="420"/>
      </w:pPr>
    </w:lvl>
    <w:lvl w:ilvl="6" w:tplc="0409000F" w:tentative="1">
      <w:start w:val="1"/>
      <w:numFmt w:val="decimal"/>
      <w:lvlText w:val="%7."/>
      <w:lvlJc w:val="left"/>
      <w:pPr>
        <w:ind w:left="2520" w:hanging="420"/>
      </w:pPr>
    </w:lvl>
    <w:lvl w:ilvl="7" w:tplc="04090019" w:tentative="1">
      <w:start w:val="1"/>
      <w:numFmt w:val="lowerLetter"/>
      <w:lvlText w:val="%8)"/>
      <w:lvlJc w:val="left"/>
      <w:pPr>
        <w:ind w:left="2940" w:hanging="420"/>
      </w:pPr>
    </w:lvl>
    <w:lvl w:ilvl="8" w:tplc="0409001B" w:tentative="1">
      <w:start w:val="1"/>
      <w:numFmt w:val="lowerRoman"/>
      <w:lvlText w:val="%9."/>
      <w:lvlJc w:val="right"/>
      <w:pPr>
        <w:ind w:left="3360" w:hanging="420"/>
      </w:pPr>
    </w:lvl>
  </w:abstractNum>
  <w:abstractNum w:abstractNumId="1">
    <w:nsid w:val="4C5C266C"/>
    <w:multiLevelType w:val="hybridMultilevel"/>
    <w:tmpl w:val="56D21B7A"/>
    <w:lvl w:ilvl="0" w:tplc="081A3172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9326C"/>
    <w:rsid w:val="0000450F"/>
    <w:rsid w:val="00004BA4"/>
    <w:rsid w:val="00007BB4"/>
    <w:rsid w:val="00010B0F"/>
    <w:rsid w:val="00012F24"/>
    <w:rsid w:val="0001388A"/>
    <w:rsid w:val="00014FC8"/>
    <w:rsid w:val="00016F7F"/>
    <w:rsid w:val="000177CE"/>
    <w:rsid w:val="00020B2F"/>
    <w:rsid w:val="000216AD"/>
    <w:rsid w:val="00022228"/>
    <w:rsid w:val="000225CC"/>
    <w:rsid w:val="00022A64"/>
    <w:rsid w:val="00022C38"/>
    <w:rsid w:val="00022C82"/>
    <w:rsid w:val="00025AC3"/>
    <w:rsid w:val="00027864"/>
    <w:rsid w:val="00031977"/>
    <w:rsid w:val="000331A9"/>
    <w:rsid w:val="00035B01"/>
    <w:rsid w:val="00036EB0"/>
    <w:rsid w:val="000376CA"/>
    <w:rsid w:val="000400BE"/>
    <w:rsid w:val="000446B6"/>
    <w:rsid w:val="00045C7D"/>
    <w:rsid w:val="00050D2B"/>
    <w:rsid w:val="00050EFF"/>
    <w:rsid w:val="00054E27"/>
    <w:rsid w:val="00056A3B"/>
    <w:rsid w:val="00057C10"/>
    <w:rsid w:val="00060EF0"/>
    <w:rsid w:val="00062381"/>
    <w:rsid w:val="000623FF"/>
    <w:rsid w:val="0006348B"/>
    <w:rsid w:val="00066CA1"/>
    <w:rsid w:val="00067222"/>
    <w:rsid w:val="000768C3"/>
    <w:rsid w:val="0008269D"/>
    <w:rsid w:val="00084A95"/>
    <w:rsid w:val="00085D66"/>
    <w:rsid w:val="00085F61"/>
    <w:rsid w:val="00087E07"/>
    <w:rsid w:val="000905F8"/>
    <w:rsid w:val="0009142B"/>
    <w:rsid w:val="00093368"/>
    <w:rsid w:val="000938BA"/>
    <w:rsid w:val="000949BC"/>
    <w:rsid w:val="00094E05"/>
    <w:rsid w:val="000A103D"/>
    <w:rsid w:val="000A104E"/>
    <w:rsid w:val="000A400A"/>
    <w:rsid w:val="000A457C"/>
    <w:rsid w:val="000A792D"/>
    <w:rsid w:val="000B0F7B"/>
    <w:rsid w:val="000B1300"/>
    <w:rsid w:val="000B1513"/>
    <w:rsid w:val="000B1831"/>
    <w:rsid w:val="000B2C98"/>
    <w:rsid w:val="000B589F"/>
    <w:rsid w:val="000C109D"/>
    <w:rsid w:val="000C6048"/>
    <w:rsid w:val="000C6DF4"/>
    <w:rsid w:val="000D0E3E"/>
    <w:rsid w:val="000D0FAF"/>
    <w:rsid w:val="000E03A3"/>
    <w:rsid w:val="000E0458"/>
    <w:rsid w:val="000E1237"/>
    <w:rsid w:val="000E1396"/>
    <w:rsid w:val="000E549F"/>
    <w:rsid w:val="000E5E18"/>
    <w:rsid w:val="000E7869"/>
    <w:rsid w:val="000F0491"/>
    <w:rsid w:val="000F0615"/>
    <w:rsid w:val="000F0742"/>
    <w:rsid w:val="000F2023"/>
    <w:rsid w:val="000F2FE1"/>
    <w:rsid w:val="000F4997"/>
    <w:rsid w:val="000F5D6C"/>
    <w:rsid w:val="000F60BB"/>
    <w:rsid w:val="00100687"/>
    <w:rsid w:val="00101885"/>
    <w:rsid w:val="001023E1"/>
    <w:rsid w:val="0010471F"/>
    <w:rsid w:val="00107EFC"/>
    <w:rsid w:val="00111021"/>
    <w:rsid w:val="00111ACF"/>
    <w:rsid w:val="00111F99"/>
    <w:rsid w:val="00112869"/>
    <w:rsid w:val="00114E87"/>
    <w:rsid w:val="0011680B"/>
    <w:rsid w:val="00116D12"/>
    <w:rsid w:val="00120257"/>
    <w:rsid w:val="00120C52"/>
    <w:rsid w:val="00122AE1"/>
    <w:rsid w:val="00122D67"/>
    <w:rsid w:val="0012401E"/>
    <w:rsid w:val="00124268"/>
    <w:rsid w:val="001246D1"/>
    <w:rsid w:val="00125553"/>
    <w:rsid w:val="001269AA"/>
    <w:rsid w:val="001306ED"/>
    <w:rsid w:val="00132E2C"/>
    <w:rsid w:val="00133C97"/>
    <w:rsid w:val="00136427"/>
    <w:rsid w:val="00137A57"/>
    <w:rsid w:val="00140900"/>
    <w:rsid w:val="0014159B"/>
    <w:rsid w:val="001459D9"/>
    <w:rsid w:val="00145FAA"/>
    <w:rsid w:val="001473D8"/>
    <w:rsid w:val="0015175A"/>
    <w:rsid w:val="001530AB"/>
    <w:rsid w:val="001542E1"/>
    <w:rsid w:val="001548EE"/>
    <w:rsid w:val="00155FFD"/>
    <w:rsid w:val="00157798"/>
    <w:rsid w:val="00160A51"/>
    <w:rsid w:val="00165485"/>
    <w:rsid w:val="001716E3"/>
    <w:rsid w:val="00171752"/>
    <w:rsid w:val="001732CF"/>
    <w:rsid w:val="00173535"/>
    <w:rsid w:val="00177444"/>
    <w:rsid w:val="00177693"/>
    <w:rsid w:val="00180670"/>
    <w:rsid w:val="00180945"/>
    <w:rsid w:val="001812E7"/>
    <w:rsid w:val="001831D3"/>
    <w:rsid w:val="001846A6"/>
    <w:rsid w:val="001854BC"/>
    <w:rsid w:val="0018602D"/>
    <w:rsid w:val="0019343A"/>
    <w:rsid w:val="001943C8"/>
    <w:rsid w:val="00194635"/>
    <w:rsid w:val="00194F2D"/>
    <w:rsid w:val="00195DFA"/>
    <w:rsid w:val="001A035E"/>
    <w:rsid w:val="001A23B6"/>
    <w:rsid w:val="001A4417"/>
    <w:rsid w:val="001A4BFE"/>
    <w:rsid w:val="001A557C"/>
    <w:rsid w:val="001A5DD0"/>
    <w:rsid w:val="001A6F89"/>
    <w:rsid w:val="001B0F7B"/>
    <w:rsid w:val="001B2E30"/>
    <w:rsid w:val="001B386A"/>
    <w:rsid w:val="001B51C1"/>
    <w:rsid w:val="001B6904"/>
    <w:rsid w:val="001B7175"/>
    <w:rsid w:val="001B76F5"/>
    <w:rsid w:val="001C1992"/>
    <w:rsid w:val="001C456C"/>
    <w:rsid w:val="001C5175"/>
    <w:rsid w:val="001C6A8A"/>
    <w:rsid w:val="001C74E1"/>
    <w:rsid w:val="001D1681"/>
    <w:rsid w:val="001D206D"/>
    <w:rsid w:val="001D4112"/>
    <w:rsid w:val="001D4AA9"/>
    <w:rsid w:val="001D511C"/>
    <w:rsid w:val="001D55EF"/>
    <w:rsid w:val="001D7E51"/>
    <w:rsid w:val="001E0C01"/>
    <w:rsid w:val="001E68EE"/>
    <w:rsid w:val="001F1704"/>
    <w:rsid w:val="001F1C6F"/>
    <w:rsid w:val="001F2239"/>
    <w:rsid w:val="001F363E"/>
    <w:rsid w:val="001F76A0"/>
    <w:rsid w:val="001F78F6"/>
    <w:rsid w:val="00200784"/>
    <w:rsid w:val="00202B5C"/>
    <w:rsid w:val="00206547"/>
    <w:rsid w:val="002065D9"/>
    <w:rsid w:val="00206FD8"/>
    <w:rsid w:val="00210865"/>
    <w:rsid w:val="00210E03"/>
    <w:rsid w:val="00211534"/>
    <w:rsid w:val="00213A26"/>
    <w:rsid w:val="0021522F"/>
    <w:rsid w:val="00216249"/>
    <w:rsid w:val="0022154E"/>
    <w:rsid w:val="002227D6"/>
    <w:rsid w:val="0022280B"/>
    <w:rsid w:val="002233B8"/>
    <w:rsid w:val="002258F2"/>
    <w:rsid w:val="0022603A"/>
    <w:rsid w:val="00226D46"/>
    <w:rsid w:val="002311C2"/>
    <w:rsid w:val="00236EC8"/>
    <w:rsid w:val="00237EA0"/>
    <w:rsid w:val="00242D89"/>
    <w:rsid w:val="00242F28"/>
    <w:rsid w:val="002435ED"/>
    <w:rsid w:val="00243A30"/>
    <w:rsid w:val="00244804"/>
    <w:rsid w:val="00244D0B"/>
    <w:rsid w:val="00247460"/>
    <w:rsid w:val="0024759F"/>
    <w:rsid w:val="00247C5C"/>
    <w:rsid w:val="00247EBF"/>
    <w:rsid w:val="00252818"/>
    <w:rsid w:val="0025283F"/>
    <w:rsid w:val="002619A6"/>
    <w:rsid w:val="00264237"/>
    <w:rsid w:val="00264548"/>
    <w:rsid w:val="002649ED"/>
    <w:rsid w:val="00265C55"/>
    <w:rsid w:val="00265E72"/>
    <w:rsid w:val="002672DA"/>
    <w:rsid w:val="00270C6D"/>
    <w:rsid w:val="002722AF"/>
    <w:rsid w:val="00272F66"/>
    <w:rsid w:val="0027518B"/>
    <w:rsid w:val="002753EB"/>
    <w:rsid w:val="002800FF"/>
    <w:rsid w:val="0028016D"/>
    <w:rsid w:val="002810DC"/>
    <w:rsid w:val="0028291D"/>
    <w:rsid w:val="00290D66"/>
    <w:rsid w:val="0029110F"/>
    <w:rsid w:val="00292B2F"/>
    <w:rsid w:val="002938B2"/>
    <w:rsid w:val="002954BA"/>
    <w:rsid w:val="002A09B2"/>
    <w:rsid w:val="002A6C59"/>
    <w:rsid w:val="002A7A41"/>
    <w:rsid w:val="002B35AA"/>
    <w:rsid w:val="002B51D1"/>
    <w:rsid w:val="002B693F"/>
    <w:rsid w:val="002B754E"/>
    <w:rsid w:val="002C07DA"/>
    <w:rsid w:val="002C0C14"/>
    <w:rsid w:val="002C1538"/>
    <w:rsid w:val="002C1FB4"/>
    <w:rsid w:val="002C5F74"/>
    <w:rsid w:val="002C62FD"/>
    <w:rsid w:val="002D370A"/>
    <w:rsid w:val="002D59E8"/>
    <w:rsid w:val="002D5B03"/>
    <w:rsid w:val="002D6457"/>
    <w:rsid w:val="002E3670"/>
    <w:rsid w:val="002E3EE6"/>
    <w:rsid w:val="002E4A4A"/>
    <w:rsid w:val="002E672F"/>
    <w:rsid w:val="002F0474"/>
    <w:rsid w:val="002F07F7"/>
    <w:rsid w:val="002F39E3"/>
    <w:rsid w:val="002F7839"/>
    <w:rsid w:val="0030040D"/>
    <w:rsid w:val="00300EF0"/>
    <w:rsid w:val="00301FA5"/>
    <w:rsid w:val="003030E5"/>
    <w:rsid w:val="0030483F"/>
    <w:rsid w:val="00305727"/>
    <w:rsid w:val="00306A86"/>
    <w:rsid w:val="003076FA"/>
    <w:rsid w:val="00310284"/>
    <w:rsid w:val="00311761"/>
    <w:rsid w:val="00317688"/>
    <w:rsid w:val="0032083F"/>
    <w:rsid w:val="003220AE"/>
    <w:rsid w:val="0032273A"/>
    <w:rsid w:val="003246B6"/>
    <w:rsid w:val="00325B23"/>
    <w:rsid w:val="00326886"/>
    <w:rsid w:val="00327CC9"/>
    <w:rsid w:val="00330986"/>
    <w:rsid w:val="00331071"/>
    <w:rsid w:val="00332D86"/>
    <w:rsid w:val="00333388"/>
    <w:rsid w:val="00334F7B"/>
    <w:rsid w:val="00335A8A"/>
    <w:rsid w:val="00335D45"/>
    <w:rsid w:val="00341966"/>
    <w:rsid w:val="003448A4"/>
    <w:rsid w:val="00345BFB"/>
    <w:rsid w:val="00346306"/>
    <w:rsid w:val="003510FD"/>
    <w:rsid w:val="00351E1A"/>
    <w:rsid w:val="00353C32"/>
    <w:rsid w:val="00354680"/>
    <w:rsid w:val="0035532F"/>
    <w:rsid w:val="00360E3D"/>
    <w:rsid w:val="00361631"/>
    <w:rsid w:val="003616C3"/>
    <w:rsid w:val="00364C63"/>
    <w:rsid w:val="003655EE"/>
    <w:rsid w:val="00372483"/>
    <w:rsid w:val="00372D1A"/>
    <w:rsid w:val="00375BF6"/>
    <w:rsid w:val="00376988"/>
    <w:rsid w:val="00376DAD"/>
    <w:rsid w:val="00380A15"/>
    <w:rsid w:val="003828D6"/>
    <w:rsid w:val="00384277"/>
    <w:rsid w:val="00386088"/>
    <w:rsid w:val="00386102"/>
    <w:rsid w:val="003900BC"/>
    <w:rsid w:val="00390BC9"/>
    <w:rsid w:val="00392E0C"/>
    <w:rsid w:val="00393485"/>
    <w:rsid w:val="003943F4"/>
    <w:rsid w:val="0039524C"/>
    <w:rsid w:val="00395AD3"/>
    <w:rsid w:val="00397B4B"/>
    <w:rsid w:val="003A0AE4"/>
    <w:rsid w:val="003A4CF0"/>
    <w:rsid w:val="003A4DBE"/>
    <w:rsid w:val="003A50E5"/>
    <w:rsid w:val="003A6755"/>
    <w:rsid w:val="003A71D4"/>
    <w:rsid w:val="003A7732"/>
    <w:rsid w:val="003A7754"/>
    <w:rsid w:val="003A7F81"/>
    <w:rsid w:val="003B2286"/>
    <w:rsid w:val="003B2416"/>
    <w:rsid w:val="003B301E"/>
    <w:rsid w:val="003B4BBA"/>
    <w:rsid w:val="003B6CEC"/>
    <w:rsid w:val="003B7EA6"/>
    <w:rsid w:val="003C2743"/>
    <w:rsid w:val="003C343B"/>
    <w:rsid w:val="003C383D"/>
    <w:rsid w:val="003C6128"/>
    <w:rsid w:val="003C658D"/>
    <w:rsid w:val="003C739A"/>
    <w:rsid w:val="003D0C82"/>
    <w:rsid w:val="003D1A46"/>
    <w:rsid w:val="003D2C2E"/>
    <w:rsid w:val="003D49DB"/>
    <w:rsid w:val="003D4B4E"/>
    <w:rsid w:val="003D52D7"/>
    <w:rsid w:val="003E0304"/>
    <w:rsid w:val="003E3652"/>
    <w:rsid w:val="003E5433"/>
    <w:rsid w:val="003E5B38"/>
    <w:rsid w:val="003E6C47"/>
    <w:rsid w:val="003E7855"/>
    <w:rsid w:val="003E7E48"/>
    <w:rsid w:val="003F19D2"/>
    <w:rsid w:val="003F257E"/>
    <w:rsid w:val="003F27F6"/>
    <w:rsid w:val="003F2F2F"/>
    <w:rsid w:val="003F52E5"/>
    <w:rsid w:val="003F62FA"/>
    <w:rsid w:val="003F6FF8"/>
    <w:rsid w:val="003F71C4"/>
    <w:rsid w:val="003F758F"/>
    <w:rsid w:val="004015F8"/>
    <w:rsid w:val="00402A5A"/>
    <w:rsid w:val="00402C0E"/>
    <w:rsid w:val="00402C98"/>
    <w:rsid w:val="004067AE"/>
    <w:rsid w:val="004067C8"/>
    <w:rsid w:val="00407FA1"/>
    <w:rsid w:val="00410BD1"/>
    <w:rsid w:val="00415038"/>
    <w:rsid w:val="00415B77"/>
    <w:rsid w:val="00421C6C"/>
    <w:rsid w:val="00421F15"/>
    <w:rsid w:val="0042386B"/>
    <w:rsid w:val="00424CF6"/>
    <w:rsid w:val="00430514"/>
    <w:rsid w:val="00431017"/>
    <w:rsid w:val="00434547"/>
    <w:rsid w:val="00434ADA"/>
    <w:rsid w:val="0043521B"/>
    <w:rsid w:val="0043714B"/>
    <w:rsid w:val="00440677"/>
    <w:rsid w:val="004420F6"/>
    <w:rsid w:val="00445408"/>
    <w:rsid w:val="004506C3"/>
    <w:rsid w:val="00450BBF"/>
    <w:rsid w:val="00451974"/>
    <w:rsid w:val="00453755"/>
    <w:rsid w:val="00454673"/>
    <w:rsid w:val="00456B61"/>
    <w:rsid w:val="004601C9"/>
    <w:rsid w:val="00460772"/>
    <w:rsid w:val="004626A7"/>
    <w:rsid w:val="004639A5"/>
    <w:rsid w:val="00471DAF"/>
    <w:rsid w:val="00471EAD"/>
    <w:rsid w:val="00473C97"/>
    <w:rsid w:val="004766E8"/>
    <w:rsid w:val="00480E8B"/>
    <w:rsid w:val="0048214E"/>
    <w:rsid w:val="00484F7D"/>
    <w:rsid w:val="004869DA"/>
    <w:rsid w:val="004A1496"/>
    <w:rsid w:val="004A25F8"/>
    <w:rsid w:val="004A2F6C"/>
    <w:rsid w:val="004A6057"/>
    <w:rsid w:val="004A7F27"/>
    <w:rsid w:val="004B279D"/>
    <w:rsid w:val="004B2E68"/>
    <w:rsid w:val="004B3821"/>
    <w:rsid w:val="004B4CB6"/>
    <w:rsid w:val="004B5DA0"/>
    <w:rsid w:val="004B5DAE"/>
    <w:rsid w:val="004B66FB"/>
    <w:rsid w:val="004C235E"/>
    <w:rsid w:val="004C443C"/>
    <w:rsid w:val="004C5346"/>
    <w:rsid w:val="004C6AB5"/>
    <w:rsid w:val="004D01E5"/>
    <w:rsid w:val="004D0DB6"/>
    <w:rsid w:val="004D0EC4"/>
    <w:rsid w:val="004D10BE"/>
    <w:rsid w:val="004D1E0E"/>
    <w:rsid w:val="004D31B6"/>
    <w:rsid w:val="004D3624"/>
    <w:rsid w:val="004D3C59"/>
    <w:rsid w:val="004D4038"/>
    <w:rsid w:val="004D4AA5"/>
    <w:rsid w:val="004D7F08"/>
    <w:rsid w:val="004E0101"/>
    <w:rsid w:val="004E0C41"/>
    <w:rsid w:val="004E0CAC"/>
    <w:rsid w:val="004E11F9"/>
    <w:rsid w:val="004E2403"/>
    <w:rsid w:val="004E38BF"/>
    <w:rsid w:val="004E43F7"/>
    <w:rsid w:val="004E4BFC"/>
    <w:rsid w:val="004E4D25"/>
    <w:rsid w:val="004E535C"/>
    <w:rsid w:val="004E7F0E"/>
    <w:rsid w:val="004E7FF7"/>
    <w:rsid w:val="004F04C2"/>
    <w:rsid w:val="004F17C9"/>
    <w:rsid w:val="004F4A3C"/>
    <w:rsid w:val="004F545D"/>
    <w:rsid w:val="005000FC"/>
    <w:rsid w:val="00500E63"/>
    <w:rsid w:val="00503AB8"/>
    <w:rsid w:val="005102BA"/>
    <w:rsid w:val="00510618"/>
    <w:rsid w:val="00510AA6"/>
    <w:rsid w:val="00511508"/>
    <w:rsid w:val="005130DC"/>
    <w:rsid w:val="00513410"/>
    <w:rsid w:val="0051446A"/>
    <w:rsid w:val="00517721"/>
    <w:rsid w:val="0052028E"/>
    <w:rsid w:val="0052135B"/>
    <w:rsid w:val="0052347A"/>
    <w:rsid w:val="0052357B"/>
    <w:rsid w:val="005250E2"/>
    <w:rsid w:val="00527AAA"/>
    <w:rsid w:val="00527BCA"/>
    <w:rsid w:val="00530609"/>
    <w:rsid w:val="005330D4"/>
    <w:rsid w:val="00533F93"/>
    <w:rsid w:val="005356B0"/>
    <w:rsid w:val="00535804"/>
    <w:rsid w:val="00535865"/>
    <w:rsid w:val="005446A6"/>
    <w:rsid w:val="0054512D"/>
    <w:rsid w:val="005455B7"/>
    <w:rsid w:val="00550CB1"/>
    <w:rsid w:val="005524FB"/>
    <w:rsid w:val="00552755"/>
    <w:rsid w:val="00555CEC"/>
    <w:rsid w:val="00557408"/>
    <w:rsid w:val="005576AC"/>
    <w:rsid w:val="005607EA"/>
    <w:rsid w:val="00561B15"/>
    <w:rsid w:val="0056263E"/>
    <w:rsid w:val="005628E2"/>
    <w:rsid w:val="00562A64"/>
    <w:rsid w:val="00562B2C"/>
    <w:rsid w:val="0056311E"/>
    <w:rsid w:val="00563E68"/>
    <w:rsid w:val="0056623A"/>
    <w:rsid w:val="00567D53"/>
    <w:rsid w:val="005706A9"/>
    <w:rsid w:val="00570A25"/>
    <w:rsid w:val="005718B4"/>
    <w:rsid w:val="00571B91"/>
    <w:rsid w:val="00571D9F"/>
    <w:rsid w:val="00571F36"/>
    <w:rsid w:val="00572873"/>
    <w:rsid w:val="00573572"/>
    <w:rsid w:val="005745B8"/>
    <w:rsid w:val="005832AC"/>
    <w:rsid w:val="0058515B"/>
    <w:rsid w:val="00587554"/>
    <w:rsid w:val="00587A75"/>
    <w:rsid w:val="005901EE"/>
    <w:rsid w:val="00592AEE"/>
    <w:rsid w:val="00593CFC"/>
    <w:rsid w:val="005A1BDA"/>
    <w:rsid w:val="005A1D97"/>
    <w:rsid w:val="005A5FB8"/>
    <w:rsid w:val="005B0F9F"/>
    <w:rsid w:val="005B50BC"/>
    <w:rsid w:val="005B5504"/>
    <w:rsid w:val="005B6100"/>
    <w:rsid w:val="005B7917"/>
    <w:rsid w:val="005B7920"/>
    <w:rsid w:val="005C00C2"/>
    <w:rsid w:val="005C30F6"/>
    <w:rsid w:val="005C4ABA"/>
    <w:rsid w:val="005C5993"/>
    <w:rsid w:val="005C6988"/>
    <w:rsid w:val="005D061C"/>
    <w:rsid w:val="005D2861"/>
    <w:rsid w:val="005D2EBA"/>
    <w:rsid w:val="005D2F78"/>
    <w:rsid w:val="005D2FE0"/>
    <w:rsid w:val="005D358A"/>
    <w:rsid w:val="005D50A9"/>
    <w:rsid w:val="005D64B0"/>
    <w:rsid w:val="005E1869"/>
    <w:rsid w:val="005E2031"/>
    <w:rsid w:val="005E5CB4"/>
    <w:rsid w:val="005E6CC8"/>
    <w:rsid w:val="005F0BD3"/>
    <w:rsid w:val="005F22CD"/>
    <w:rsid w:val="005F2DB1"/>
    <w:rsid w:val="006003C8"/>
    <w:rsid w:val="00602B7A"/>
    <w:rsid w:val="00611363"/>
    <w:rsid w:val="006126F4"/>
    <w:rsid w:val="006134C2"/>
    <w:rsid w:val="00613A17"/>
    <w:rsid w:val="006148DE"/>
    <w:rsid w:val="006168A3"/>
    <w:rsid w:val="00627DF7"/>
    <w:rsid w:val="0063269C"/>
    <w:rsid w:val="0063733A"/>
    <w:rsid w:val="006415CE"/>
    <w:rsid w:val="00645325"/>
    <w:rsid w:val="0064721D"/>
    <w:rsid w:val="006476AB"/>
    <w:rsid w:val="006501A7"/>
    <w:rsid w:val="006517A0"/>
    <w:rsid w:val="00651AA2"/>
    <w:rsid w:val="00652615"/>
    <w:rsid w:val="006546ED"/>
    <w:rsid w:val="00661EC6"/>
    <w:rsid w:val="00663C6E"/>
    <w:rsid w:val="0067166C"/>
    <w:rsid w:val="006769A4"/>
    <w:rsid w:val="00677BBE"/>
    <w:rsid w:val="0068058C"/>
    <w:rsid w:val="00683C95"/>
    <w:rsid w:val="00687A2E"/>
    <w:rsid w:val="00687DCE"/>
    <w:rsid w:val="00693632"/>
    <w:rsid w:val="006946F8"/>
    <w:rsid w:val="006954D8"/>
    <w:rsid w:val="006A00C8"/>
    <w:rsid w:val="006A0691"/>
    <w:rsid w:val="006A2A81"/>
    <w:rsid w:val="006A5783"/>
    <w:rsid w:val="006A5E13"/>
    <w:rsid w:val="006A6DDA"/>
    <w:rsid w:val="006B1BF0"/>
    <w:rsid w:val="006B3F48"/>
    <w:rsid w:val="006C48C3"/>
    <w:rsid w:val="006C4BF9"/>
    <w:rsid w:val="006D0DB0"/>
    <w:rsid w:val="006D1568"/>
    <w:rsid w:val="006D3BD1"/>
    <w:rsid w:val="006E04E9"/>
    <w:rsid w:val="006E0BC0"/>
    <w:rsid w:val="006E1A98"/>
    <w:rsid w:val="006E3DE3"/>
    <w:rsid w:val="006E5776"/>
    <w:rsid w:val="006E5FC1"/>
    <w:rsid w:val="006E6F84"/>
    <w:rsid w:val="006E7E2D"/>
    <w:rsid w:val="006F1A13"/>
    <w:rsid w:val="006F1D21"/>
    <w:rsid w:val="006F674B"/>
    <w:rsid w:val="006F7E72"/>
    <w:rsid w:val="007005DB"/>
    <w:rsid w:val="00701A90"/>
    <w:rsid w:val="00703026"/>
    <w:rsid w:val="007030EC"/>
    <w:rsid w:val="00710998"/>
    <w:rsid w:val="00711949"/>
    <w:rsid w:val="007159DB"/>
    <w:rsid w:val="007165D5"/>
    <w:rsid w:val="007211A5"/>
    <w:rsid w:val="00722B0B"/>
    <w:rsid w:val="00723B3A"/>
    <w:rsid w:val="007240C3"/>
    <w:rsid w:val="00726475"/>
    <w:rsid w:val="00727E74"/>
    <w:rsid w:val="00730291"/>
    <w:rsid w:val="00733FAE"/>
    <w:rsid w:val="0073445B"/>
    <w:rsid w:val="00735A78"/>
    <w:rsid w:val="00737868"/>
    <w:rsid w:val="00737FFC"/>
    <w:rsid w:val="00740E32"/>
    <w:rsid w:val="0074109E"/>
    <w:rsid w:val="00741810"/>
    <w:rsid w:val="00743777"/>
    <w:rsid w:val="00746A6E"/>
    <w:rsid w:val="00747016"/>
    <w:rsid w:val="00747458"/>
    <w:rsid w:val="0075011C"/>
    <w:rsid w:val="00753570"/>
    <w:rsid w:val="00754640"/>
    <w:rsid w:val="00755617"/>
    <w:rsid w:val="00755CD5"/>
    <w:rsid w:val="00755FB5"/>
    <w:rsid w:val="00762AB4"/>
    <w:rsid w:val="007647ED"/>
    <w:rsid w:val="007657C4"/>
    <w:rsid w:val="0076624D"/>
    <w:rsid w:val="00766A8C"/>
    <w:rsid w:val="00766BBD"/>
    <w:rsid w:val="00767117"/>
    <w:rsid w:val="0076749A"/>
    <w:rsid w:val="0076785A"/>
    <w:rsid w:val="00767A99"/>
    <w:rsid w:val="007723FB"/>
    <w:rsid w:val="00773794"/>
    <w:rsid w:val="00776FCB"/>
    <w:rsid w:val="007771D2"/>
    <w:rsid w:val="0078076D"/>
    <w:rsid w:val="0078170D"/>
    <w:rsid w:val="00782689"/>
    <w:rsid w:val="00782AE3"/>
    <w:rsid w:val="007844FE"/>
    <w:rsid w:val="0078486D"/>
    <w:rsid w:val="007861B4"/>
    <w:rsid w:val="00786B0A"/>
    <w:rsid w:val="0078778E"/>
    <w:rsid w:val="00794EE5"/>
    <w:rsid w:val="00795133"/>
    <w:rsid w:val="00796035"/>
    <w:rsid w:val="007978B9"/>
    <w:rsid w:val="00797EBC"/>
    <w:rsid w:val="007A0A63"/>
    <w:rsid w:val="007A5869"/>
    <w:rsid w:val="007B24A6"/>
    <w:rsid w:val="007B2A62"/>
    <w:rsid w:val="007B4DA3"/>
    <w:rsid w:val="007B6AEC"/>
    <w:rsid w:val="007B7B7E"/>
    <w:rsid w:val="007C0078"/>
    <w:rsid w:val="007C032F"/>
    <w:rsid w:val="007C07C5"/>
    <w:rsid w:val="007C0971"/>
    <w:rsid w:val="007C1043"/>
    <w:rsid w:val="007C1079"/>
    <w:rsid w:val="007C1890"/>
    <w:rsid w:val="007C5755"/>
    <w:rsid w:val="007C57EC"/>
    <w:rsid w:val="007C669A"/>
    <w:rsid w:val="007C7868"/>
    <w:rsid w:val="007D3856"/>
    <w:rsid w:val="007E151B"/>
    <w:rsid w:val="007E19DA"/>
    <w:rsid w:val="007E24C6"/>
    <w:rsid w:val="007E3E56"/>
    <w:rsid w:val="007E5682"/>
    <w:rsid w:val="007E56FA"/>
    <w:rsid w:val="007E5BC5"/>
    <w:rsid w:val="007E7057"/>
    <w:rsid w:val="007E7856"/>
    <w:rsid w:val="007F7CF3"/>
    <w:rsid w:val="007F7F4B"/>
    <w:rsid w:val="00801C19"/>
    <w:rsid w:val="00802075"/>
    <w:rsid w:val="00802579"/>
    <w:rsid w:val="008028C4"/>
    <w:rsid w:val="008043A1"/>
    <w:rsid w:val="00804537"/>
    <w:rsid w:val="00806E53"/>
    <w:rsid w:val="0081035E"/>
    <w:rsid w:val="00810660"/>
    <w:rsid w:val="00811EC9"/>
    <w:rsid w:val="0081201E"/>
    <w:rsid w:val="008121E3"/>
    <w:rsid w:val="0081356A"/>
    <w:rsid w:val="00813C40"/>
    <w:rsid w:val="0081431C"/>
    <w:rsid w:val="00815750"/>
    <w:rsid w:val="00816F03"/>
    <w:rsid w:val="00817729"/>
    <w:rsid w:val="00823C95"/>
    <w:rsid w:val="0082622C"/>
    <w:rsid w:val="00826946"/>
    <w:rsid w:val="0082696F"/>
    <w:rsid w:val="00834238"/>
    <w:rsid w:val="008348D6"/>
    <w:rsid w:val="00835D4A"/>
    <w:rsid w:val="00840937"/>
    <w:rsid w:val="00844D6C"/>
    <w:rsid w:val="008468AF"/>
    <w:rsid w:val="00846EA8"/>
    <w:rsid w:val="0085089B"/>
    <w:rsid w:val="00851115"/>
    <w:rsid w:val="00851797"/>
    <w:rsid w:val="00853D17"/>
    <w:rsid w:val="00854992"/>
    <w:rsid w:val="00855C27"/>
    <w:rsid w:val="00856CEA"/>
    <w:rsid w:val="008570FD"/>
    <w:rsid w:val="00857F00"/>
    <w:rsid w:val="00860190"/>
    <w:rsid w:val="00862C81"/>
    <w:rsid w:val="00872AB3"/>
    <w:rsid w:val="00875C2A"/>
    <w:rsid w:val="0088058E"/>
    <w:rsid w:val="00884360"/>
    <w:rsid w:val="00884630"/>
    <w:rsid w:val="00885E80"/>
    <w:rsid w:val="008932F1"/>
    <w:rsid w:val="008A30BB"/>
    <w:rsid w:val="008A48BE"/>
    <w:rsid w:val="008B1F30"/>
    <w:rsid w:val="008B2E33"/>
    <w:rsid w:val="008B4446"/>
    <w:rsid w:val="008B6C9B"/>
    <w:rsid w:val="008C1999"/>
    <w:rsid w:val="008C2D17"/>
    <w:rsid w:val="008C4782"/>
    <w:rsid w:val="008C507A"/>
    <w:rsid w:val="008C62EF"/>
    <w:rsid w:val="008C6B51"/>
    <w:rsid w:val="008C75F0"/>
    <w:rsid w:val="008C7ADA"/>
    <w:rsid w:val="008D0683"/>
    <w:rsid w:val="008D14C0"/>
    <w:rsid w:val="008D21F9"/>
    <w:rsid w:val="008D4643"/>
    <w:rsid w:val="008D5FC7"/>
    <w:rsid w:val="008D6CFC"/>
    <w:rsid w:val="008D7CBD"/>
    <w:rsid w:val="008E080D"/>
    <w:rsid w:val="008E2319"/>
    <w:rsid w:val="008E231C"/>
    <w:rsid w:val="008E520E"/>
    <w:rsid w:val="008E595C"/>
    <w:rsid w:val="008F0C8E"/>
    <w:rsid w:val="008F0D99"/>
    <w:rsid w:val="008F14F4"/>
    <w:rsid w:val="008F30DF"/>
    <w:rsid w:val="008F419C"/>
    <w:rsid w:val="008F49F9"/>
    <w:rsid w:val="008F6D9C"/>
    <w:rsid w:val="009008BF"/>
    <w:rsid w:val="00901664"/>
    <w:rsid w:val="009022D9"/>
    <w:rsid w:val="00902EE0"/>
    <w:rsid w:val="00910083"/>
    <w:rsid w:val="00910699"/>
    <w:rsid w:val="009129C5"/>
    <w:rsid w:val="00915D66"/>
    <w:rsid w:val="00917E0C"/>
    <w:rsid w:val="00917F96"/>
    <w:rsid w:val="009213D4"/>
    <w:rsid w:val="00921A3C"/>
    <w:rsid w:val="00924731"/>
    <w:rsid w:val="00931E8C"/>
    <w:rsid w:val="00932884"/>
    <w:rsid w:val="009347A9"/>
    <w:rsid w:val="00934C8B"/>
    <w:rsid w:val="00935217"/>
    <w:rsid w:val="009412FC"/>
    <w:rsid w:val="00942458"/>
    <w:rsid w:val="00943374"/>
    <w:rsid w:val="0094735C"/>
    <w:rsid w:val="009513B6"/>
    <w:rsid w:val="00951680"/>
    <w:rsid w:val="00953873"/>
    <w:rsid w:val="0096137B"/>
    <w:rsid w:val="00961BBE"/>
    <w:rsid w:val="00961BFD"/>
    <w:rsid w:val="00963E25"/>
    <w:rsid w:val="00964B28"/>
    <w:rsid w:val="00965514"/>
    <w:rsid w:val="00966695"/>
    <w:rsid w:val="0097015D"/>
    <w:rsid w:val="009732B0"/>
    <w:rsid w:val="00973332"/>
    <w:rsid w:val="00974D04"/>
    <w:rsid w:val="00975E86"/>
    <w:rsid w:val="00976008"/>
    <w:rsid w:val="0097618B"/>
    <w:rsid w:val="0097681A"/>
    <w:rsid w:val="009774B9"/>
    <w:rsid w:val="00982B5B"/>
    <w:rsid w:val="00985C83"/>
    <w:rsid w:val="00986A9B"/>
    <w:rsid w:val="00986B6C"/>
    <w:rsid w:val="00987F4C"/>
    <w:rsid w:val="009904A5"/>
    <w:rsid w:val="00992447"/>
    <w:rsid w:val="00992476"/>
    <w:rsid w:val="0099294D"/>
    <w:rsid w:val="00992C43"/>
    <w:rsid w:val="0099326C"/>
    <w:rsid w:val="009932EB"/>
    <w:rsid w:val="0099330E"/>
    <w:rsid w:val="00993C87"/>
    <w:rsid w:val="009941EF"/>
    <w:rsid w:val="00994C79"/>
    <w:rsid w:val="009954DD"/>
    <w:rsid w:val="009978B3"/>
    <w:rsid w:val="009A003E"/>
    <w:rsid w:val="009A0EFA"/>
    <w:rsid w:val="009A24F0"/>
    <w:rsid w:val="009A2870"/>
    <w:rsid w:val="009A640E"/>
    <w:rsid w:val="009A6886"/>
    <w:rsid w:val="009A6DBA"/>
    <w:rsid w:val="009B0338"/>
    <w:rsid w:val="009B04E8"/>
    <w:rsid w:val="009B32D2"/>
    <w:rsid w:val="009B466B"/>
    <w:rsid w:val="009C060B"/>
    <w:rsid w:val="009C4277"/>
    <w:rsid w:val="009C6146"/>
    <w:rsid w:val="009D2CBF"/>
    <w:rsid w:val="009D4E0E"/>
    <w:rsid w:val="009D78CF"/>
    <w:rsid w:val="009E04E6"/>
    <w:rsid w:val="009E1517"/>
    <w:rsid w:val="009E1A2C"/>
    <w:rsid w:val="009E22B4"/>
    <w:rsid w:val="009E3188"/>
    <w:rsid w:val="009E626F"/>
    <w:rsid w:val="009F05C5"/>
    <w:rsid w:val="009F1C1C"/>
    <w:rsid w:val="009F3F97"/>
    <w:rsid w:val="009F620A"/>
    <w:rsid w:val="00A01D1D"/>
    <w:rsid w:val="00A0690F"/>
    <w:rsid w:val="00A07A2F"/>
    <w:rsid w:val="00A10717"/>
    <w:rsid w:val="00A11B13"/>
    <w:rsid w:val="00A11C44"/>
    <w:rsid w:val="00A11C61"/>
    <w:rsid w:val="00A14011"/>
    <w:rsid w:val="00A204D8"/>
    <w:rsid w:val="00A25101"/>
    <w:rsid w:val="00A27C17"/>
    <w:rsid w:val="00A3192E"/>
    <w:rsid w:val="00A32828"/>
    <w:rsid w:val="00A33523"/>
    <w:rsid w:val="00A35117"/>
    <w:rsid w:val="00A354E0"/>
    <w:rsid w:val="00A37E7B"/>
    <w:rsid w:val="00A37FBB"/>
    <w:rsid w:val="00A434C0"/>
    <w:rsid w:val="00A4604D"/>
    <w:rsid w:val="00A50D00"/>
    <w:rsid w:val="00A52DD8"/>
    <w:rsid w:val="00A53CE9"/>
    <w:rsid w:val="00A543C6"/>
    <w:rsid w:val="00A601DD"/>
    <w:rsid w:val="00A603B5"/>
    <w:rsid w:val="00A60AB6"/>
    <w:rsid w:val="00A62870"/>
    <w:rsid w:val="00A643F7"/>
    <w:rsid w:val="00A71976"/>
    <w:rsid w:val="00A72F12"/>
    <w:rsid w:val="00A73BFB"/>
    <w:rsid w:val="00A740B3"/>
    <w:rsid w:val="00A746A5"/>
    <w:rsid w:val="00A74B7E"/>
    <w:rsid w:val="00A7633B"/>
    <w:rsid w:val="00A76D97"/>
    <w:rsid w:val="00A76FB1"/>
    <w:rsid w:val="00A7744D"/>
    <w:rsid w:val="00A77A25"/>
    <w:rsid w:val="00A80552"/>
    <w:rsid w:val="00A814C3"/>
    <w:rsid w:val="00A81EFE"/>
    <w:rsid w:val="00A823F8"/>
    <w:rsid w:val="00A84782"/>
    <w:rsid w:val="00A85397"/>
    <w:rsid w:val="00A8570C"/>
    <w:rsid w:val="00A86896"/>
    <w:rsid w:val="00A87657"/>
    <w:rsid w:val="00A87D13"/>
    <w:rsid w:val="00A94B0D"/>
    <w:rsid w:val="00A96DD2"/>
    <w:rsid w:val="00A97529"/>
    <w:rsid w:val="00AA1120"/>
    <w:rsid w:val="00AA2326"/>
    <w:rsid w:val="00AA2F94"/>
    <w:rsid w:val="00AA32A7"/>
    <w:rsid w:val="00AA6504"/>
    <w:rsid w:val="00AA6F12"/>
    <w:rsid w:val="00AB02A2"/>
    <w:rsid w:val="00AB154B"/>
    <w:rsid w:val="00AB7444"/>
    <w:rsid w:val="00AC105B"/>
    <w:rsid w:val="00AC2E27"/>
    <w:rsid w:val="00AC4636"/>
    <w:rsid w:val="00AC49B1"/>
    <w:rsid w:val="00AC615B"/>
    <w:rsid w:val="00AD00EA"/>
    <w:rsid w:val="00AD042B"/>
    <w:rsid w:val="00AD263C"/>
    <w:rsid w:val="00AD2932"/>
    <w:rsid w:val="00AD51B6"/>
    <w:rsid w:val="00AD5D0F"/>
    <w:rsid w:val="00AD5DC0"/>
    <w:rsid w:val="00AD6519"/>
    <w:rsid w:val="00AE1AB7"/>
    <w:rsid w:val="00AE1DD6"/>
    <w:rsid w:val="00AE1E11"/>
    <w:rsid w:val="00AE2E02"/>
    <w:rsid w:val="00AE31D7"/>
    <w:rsid w:val="00AE3A18"/>
    <w:rsid w:val="00AE4536"/>
    <w:rsid w:val="00AE60F6"/>
    <w:rsid w:val="00AF1192"/>
    <w:rsid w:val="00AF195E"/>
    <w:rsid w:val="00AF1DC7"/>
    <w:rsid w:val="00AF2DAA"/>
    <w:rsid w:val="00AF3ED2"/>
    <w:rsid w:val="00AF468B"/>
    <w:rsid w:val="00AF481D"/>
    <w:rsid w:val="00AF5E40"/>
    <w:rsid w:val="00AF65DF"/>
    <w:rsid w:val="00B00200"/>
    <w:rsid w:val="00B01769"/>
    <w:rsid w:val="00B0295D"/>
    <w:rsid w:val="00B039EC"/>
    <w:rsid w:val="00B04660"/>
    <w:rsid w:val="00B05071"/>
    <w:rsid w:val="00B061C7"/>
    <w:rsid w:val="00B14127"/>
    <w:rsid w:val="00B142E8"/>
    <w:rsid w:val="00B154D6"/>
    <w:rsid w:val="00B201B1"/>
    <w:rsid w:val="00B207B2"/>
    <w:rsid w:val="00B20D97"/>
    <w:rsid w:val="00B2222A"/>
    <w:rsid w:val="00B2424A"/>
    <w:rsid w:val="00B26080"/>
    <w:rsid w:val="00B27832"/>
    <w:rsid w:val="00B30A94"/>
    <w:rsid w:val="00B31CEF"/>
    <w:rsid w:val="00B33E06"/>
    <w:rsid w:val="00B34497"/>
    <w:rsid w:val="00B346B1"/>
    <w:rsid w:val="00B34E0F"/>
    <w:rsid w:val="00B40F07"/>
    <w:rsid w:val="00B4287A"/>
    <w:rsid w:val="00B42CC6"/>
    <w:rsid w:val="00B43DC6"/>
    <w:rsid w:val="00B44154"/>
    <w:rsid w:val="00B502F9"/>
    <w:rsid w:val="00B503E2"/>
    <w:rsid w:val="00B512C9"/>
    <w:rsid w:val="00B532C7"/>
    <w:rsid w:val="00B55663"/>
    <w:rsid w:val="00B56A9A"/>
    <w:rsid w:val="00B57063"/>
    <w:rsid w:val="00B6035E"/>
    <w:rsid w:val="00B6113C"/>
    <w:rsid w:val="00B62FD4"/>
    <w:rsid w:val="00B634C2"/>
    <w:rsid w:val="00B65545"/>
    <w:rsid w:val="00B65BC2"/>
    <w:rsid w:val="00B67E7B"/>
    <w:rsid w:val="00B72311"/>
    <w:rsid w:val="00B73112"/>
    <w:rsid w:val="00B7373D"/>
    <w:rsid w:val="00B73E52"/>
    <w:rsid w:val="00B7481A"/>
    <w:rsid w:val="00B768F2"/>
    <w:rsid w:val="00B76B55"/>
    <w:rsid w:val="00B778CD"/>
    <w:rsid w:val="00B81D8E"/>
    <w:rsid w:val="00B8275D"/>
    <w:rsid w:val="00B83609"/>
    <w:rsid w:val="00B8495E"/>
    <w:rsid w:val="00B851A8"/>
    <w:rsid w:val="00B86751"/>
    <w:rsid w:val="00B87FDB"/>
    <w:rsid w:val="00B90654"/>
    <w:rsid w:val="00B90F14"/>
    <w:rsid w:val="00B943B3"/>
    <w:rsid w:val="00B95BE9"/>
    <w:rsid w:val="00B964D3"/>
    <w:rsid w:val="00BA0352"/>
    <w:rsid w:val="00BA047A"/>
    <w:rsid w:val="00BA0F64"/>
    <w:rsid w:val="00BA20B6"/>
    <w:rsid w:val="00BA3A65"/>
    <w:rsid w:val="00BA4488"/>
    <w:rsid w:val="00BA4A41"/>
    <w:rsid w:val="00BA537E"/>
    <w:rsid w:val="00BA5B56"/>
    <w:rsid w:val="00BA6EB5"/>
    <w:rsid w:val="00BB008D"/>
    <w:rsid w:val="00BB299E"/>
    <w:rsid w:val="00BB2E9D"/>
    <w:rsid w:val="00BB4263"/>
    <w:rsid w:val="00BB6004"/>
    <w:rsid w:val="00BB74BD"/>
    <w:rsid w:val="00BC475C"/>
    <w:rsid w:val="00BC6A9C"/>
    <w:rsid w:val="00BD0878"/>
    <w:rsid w:val="00BD6152"/>
    <w:rsid w:val="00BE13D6"/>
    <w:rsid w:val="00BE2DE1"/>
    <w:rsid w:val="00BE3149"/>
    <w:rsid w:val="00BE51C3"/>
    <w:rsid w:val="00BE5741"/>
    <w:rsid w:val="00BE5989"/>
    <w:rsid w:val="00BE7FD8"/>
    <w:rsid w:val="00BF3CD7"/>
    <w:rsid w:val="00BF456C"/>
    <w:rsid w:val="00BF480C"/>
    <w:rsid w:val="00BF6B61"/>
    <w:rsid w:val="00C02044"/>
    <w:rsid w:val="00C0281D"/>
    <w:rsid w:val="00C0493F"/>
    <w:rsid w:val="00C0552A"/>
    <w:rsid w:val="00C05F3C"/>
    <w:rsid w:val="00C070B9"/>
    <w:rsid w:val="00C07799"/>
    <w:rsid w:val="00C07BBF"/>
    <w:rsid w:val="00C10E02"/>
    <w:rsid w:val="00C118B6"/>
    <w:rsid w:val="00C119BF"/>
    <w:rsid w:val="00C12974"/>
    <w:rsid w:val="00C12B62"/>
    <w:rsid w:val="00C154CE"/>
    <w:rsid w:val="00C2234E"/>
    <w:rsid w:val="00C224E1"/>
    <w:rsid w:val="00C24D4D"/>
    <w:rsid w:val="00C24DDC"/>
    <w:rsid w:val="00C2544D"/>
    <w:rsid w:val="00C269C2"/>
    <w:rsid w:val="00C27E46"/>
    <w:rsid w:val="00C30293"/>
    <w:rsid w:val="00C315BD"/>
    <w:rsid w:val="00C3464F"/>
    <w:rsid w:val="00C400A2"/>
    <w:rsid w:val="00C41CA1"/>
    <w:rsid w:val="00C42B5D"/>
    <w:rsid w:val="00C449B9"/>
    <w:rsid w:val="00C47ECA"/>
    <w:rsid w:val="00C5036F"/>
    <w:rsid w:val="00C5053C"/>
    <w:rsid w:val="00C51C36"/>
    <w:rsid w:val="00C52516"/>
    <w:rsid w:val="00C52BD9"/>
    <w:rsid w:val="00C536FD"/>
    <w:rsid w:val="00C54B01"/>
    <w:rsid w:val="00C60D1D"/>
    <w:rsid w:val="00C63351"/>
    <w:rsid w:val="00C66899"/>
    <w:rsid w:val="00C66C8E"/>
    <w:rsid w:val="00C67B74"/>
    <w:rsid w:val="00C71B23"/>
    <w:rsid w:val="00C74522"/>
    <w:rsid w:val="00C75184"/>
    <w:rsid w:val="00C7647F"/>
    <w:rsid w:val="00C8274F"/>
    <w:rsid w:val="00C82E60"/>
    <w:rsid w:val="00C8392E"/>
    <w:rsid w:val="00C86C54"/>
    <w:rsid w:val="00C906A4"/>
    <w:rsid w:val="00C92CB6"/>
    <w:rsid w:val="00C93977"/>
    <w:rsid w:val="00C94355"/>
    <w:rsid w:val="00C9479E"/>
    <w:rsid w:val="00C96414"/>
    <w:rsid w:val="00CA1C8D"/>
    <w:rsid w:val="00CA2C22"/>
    <w:rsid w:val="00CA4391"/>
    <w:rsid w:val="00CA6622"/>
    <w:rsid w:val="00CB0CE7"/>
    <w:rsid w:val="00CB204E"/>
    <w:rsid w:val="00CB485F"/>
    <w:rsid w:val="00CB5ECA"/>
    <w:rsid w:val="00CC0CA3"/>
    <w:rsid w:val="00CC1A0F"/>
    <w:rsid w:val="00CC211E"/>
    <w:rsid w:val="00CC2990"/>
    <w:rsid w:val="00CC3094"/>
    <w:rsid w:val="00CC3E92"/>
    <w:rsid w:val="00CC4678"/>
    <w:rsid w:val="00CC58ED"/>
    <w:rsid w:val="00CC5F59"/>
    <w:rsid w:val="00CC7919"/>
    <w:rsid w:val="00CC7C09"/>
    <w:rsid w:val="00CD3F62"/>
    <w:rsid w:val="00CD5109"/>
    <w:rsid w:val="00CD7E3A"/>
    <w:rsid w:val="00CE0A40"/>
    <w:rsid w:val="00CE199D"/>
    <w:rsid w:val="00CE1BB2"/>
    <w:rsid w:val="00CE4690"/>
    <w:rsid w:val="00CE5B96"/>
    <w:rsid w:val="00CF0063"/>
    <w:rsid w:val="00CF3032"/>
    <w:rsid w:val="00CF4063"/>
    <w:rsid w:val="00CF4773"/>
    <w:rsid w:val="00CF493A"/>
    <w:rsid w:val="00CF4FA0"/>
    <w:rsid w:val="00CF7101"/>
    <w:rsid w:val="00CF7D86"/>
    <w:rsid w:val="00D00562"/>
    <w:rsid w:val="00D01CFD"/>
    <w:rsid w:val="00D0201B"/>
    <w:rsid w:val="00D02BD4"/>
    <w:rsid w:val="00D040CC"/>
    <w:rsid w:val="00D04EAD"/>
    <w:rsid w:val="00D060AD"/>
    <w:rsid w:val="00D10A2E"/>
    <w:rsid w:val="00D14C7D"/>
    <w:rsid w:val="00D22FE1"/>
    <w:rsid w:val="00D30A99"/>
    <w:rsid w:val="00D31E46"/>
    <w:rsid w:val="00D350F1"/>
    <w:rsid w:val="00D37B92"/>
    <w:rsid w:val="00D409A5"/>
    <w:rsid w:val="00D4582B"/>
    <w:rsid w:val="00D45B99"/>
    <w:rsid w:val="00D464E9"/>
    <w:rsid w:val="00D46A2F"/>
    <w:rsid w:val="00D47510"/>
    <w:rsid w:val="00D47FB3"/>
    <w:rsid w:val="00D521CE"/>
    <w:rsid w:val="00D52D64"/>
    <w:rsid w:val="00D5301F"/>
    <w:rsid w:val="00D532B2"/>
    <w:rsid w:val="00D53E45"/>
    <w:rsid w:val="00D54EDC"/>
    <w:rsid w:val="00D55EB9"/>
    <w:rsid w:val="00D624D6"/>
    <w:rsid w:val="00D638A9"/>
    <w:rsid w:val="00D644E4"/>
    <w:rsid w:val="00D64F3B"/>
    <w:rsid w:val="00D66B1A"/>
    <w:rsid w:val="00D7248A"/>
    <w:rsid w:val="00D734D2"/>
    <w:rsid w:val="00D73FD8"/>
    <w:rsid w:val="00D76EDA"/>
    <w:rsid w:val="00D82D63"/>
    <w:rsid w:val="00D83192"/>
    <w:rsid w:val="00D83244"/>
    <w:rsid w:val="00D83D35"/>
    <w:rsid w:val="00D86EBC"/>
    <w:rsid w:val="00D91259"/>
    <w:rsid w:val="00D91D92"/>
    <w:rsid w:val="00D92653"/>
    <w:rsid w:val="00D9466C"/>
    <w:rsid w:val="00DA0231"/>
    <w:rsid w:val="00DA0D19"/>
    <w:rsid w:val="00DA1898"/>
    <w:rsid w:val="00DA3825"/>
    <w:rsid w:val="00DA53AA"/>
    <w:rsid w:val="00DA7610"/>
    <w:rsid w:val="00DB1299"/>
    <w:rsid w:val="00DB454B"/>
    <w:rsid w:val="00DB46FD"/>
    <w:rsid w:val="00DB65A5"/>
    <w:rsid w:val="00DB6AFD"/>
    <w:rsid w:val="00DC2E57"/>
    <w:rsid w:val="00DC2EBF"/>
    <w:rsid w:val="00DC3355"/>
    <w:rsid w:val="00DC3B08"/>
    <w:rsid w:val="00DC44D0"/>
    <w:rsid w:val="00DC4DF8"/>
    <w:rsid w:val="00DD30B3"/>
    <w:rsid w:val="00DD4C47"/>
    <w:rsid w:val="00DD5EFA"/>
    <w:rsid w:val="00DD73A6"/>
    <w:rsid w:val="00DE0824"/>
    <w:rsid w:val="00DE113E"/>
    <w:rsid w:val="00DE3438"/>
    <w:rsid w:val="00DE7ED3"/>
    <w:rsid w:val="00DF045D"/>
    <w:rsid w:val="00DF14A5"/>
    <w:rsid w:val="00DF1AE4"/>
    <w:rsid w:val="00DF4601"/>
    <w:rsid w:val="00DF5870"/>
    <w:rsid w:val="00DF78DC"/>
    <w:rsid w:val="00E00415"/>
    <w:rsid w:val="00E006F8"/>
    <w:rsid w:val="00E0097E"/>
    <w:rsid w:val="00E02F24"/>
    <w:rsid w:val="00E039D1"/>
    <w:rsid w:val="00E03D48"/>
    <w:rsid w:val="00E05090"/>
    <w:rsid w:val="00E06849"/>
    <w:rsid w:val="00E071CD"/>
    <w:rsid w:val="00E11AD9"/>
    <w:rsid w:val="00E11D3E"/>
    <w:rsid w:val="00E1462A"/>
    <w:rsid w:val="00E14CAF"/>
    <w:rsid w:val="00E15203"/>
    <w:rsid w:val="00E2424F"/>
    <w:rsid w:val="00E276AA"/>
    <w:rsid w:val="00E27890"/>
    <w:rsid w:val="00E305DC"/>
    <w:rsid w:val="00E33B6B"/>
    <w:rsid w:val="00E37629"/>
    <w:rsid w:val="00E40E3D"/>
    <w:rsid w:val="00E42259"/>
    <w:rsid w:val="00E446BD"/>
    <w:rsid w:val="00E45BE1"/>
    <w:rsid w:val="00E45BEB"/>
    <w:rsid w:val="00E46CDE"/>
    <w:rsid w:val="00E4706B"/>
    <w:rsid w:val="00E47F1B"/>
    <w:rsid w:val="00E50AF8"/>
    <w:rsid w:val="00E53552"/>
    <w:rsid w:val="00E5404C"/>
    <w:rsid w:val="00E54206"/>
    <w:rsid w:val="00E568FF"/>
    <w:rsid w:val="00E56CCE"/>
    <w:rsid w:val="00E62CD0"/>
    <w:rsid w:val="00E62F29"/>
    <w:rsid w:val="00E6400F"/>
    <w:rsid w:val="00E64903"/>
    <w:rsid w:val="00E66486"/>
    <w:rsid w:val="00E70DCD"/>
    <w:rsid w:val="00E71A96"/>
    <w:rsid w:val="00E72D64"/>
    <w:rsid w:val="00E75A2F"/>
    <w:rsid w:val="00E75F2B"/>
    <w:rsid w:val="00E766C3"/>
    <w:rsid w:val="00E7799F"/>
    <w:rsid w:val="00E863B3"/>
    <w:rsid w:val="00E943B6"/>
    <w:rsid w:val="00E947C1"/>
    <w:rsid w:val="00E9559C"/>
    <w:rsid w:val="00E962BD"/>
    <w:rsid w:val="00E9667B"/>
    <w:rsid w:val="00E974DA"/>
    <w:rsid w:val="00E97D3E"/>
    <w:rsid w:val="00EA0B24"/>
    <w:rsid w:val="00EA49F6"/>
    <w:rsid w:val="00EB190F"/>
    <w:rsid w:val="00EB1DE1"/>
    <w:rsid w:val="00EB2B0D"/>
    <w:rsid w:val="00EB2E85"/>
    <w:rsid w:val="00EB459C"/>
    <w:rsid w:val="00EB4DD4"/>
    <w:rsid w:val="00EB53C3"/>
    <w:rsid w:val="00EB5A4F"/>
    <w:rsid w:val="00EB66D9"/>
    <w:rsid w:val="00EB6EF2"/>
    <w:rsid w:val="00EB7A8A"/>
    <w:rsid w:val="00EC1797"/>
    <w:rsid w:val="00EC2F01"/>
    <w:rsid w:val="00EC38EE"/>
    <w:rsid w:val="00EC3CB8"/>
    <w:rsid w:val="00EC6DB8"/>
    <w:rsid w:val="00EC751A"/>
    <w:rsid w:val="00ED07C2"/>
    <w:rsid w:val="00ED1739"/>
    <w:rsid w:val="00ED2548"/>
    <w:rsid w:val="00ED295A"/>
    <w:rsid w:val="00ED332A"/>
    <w:rsid w:val="00ED6502"/>
    <w:rsid w:val="00ED7F54"/>
    <w:rsid w:val="00EE0381"/>
    <w:rsid w:val="00EE0EFA"/>
    <w:rsid w:val="00EE4BA7"/>
    <w:rsid w:val="00EE5E9D"/>
    <w:rsid w:val="00EE6233"/>
    <w:rsid w:val="00EF00C9"/>
    <w:rsid w:val="00EF2BBA"/>
    <w:rsid w:val="00EF5EDB"/>
    <w:rsid w:val="00EF64BE"/>
    <w:rsid w:val="00EF7042"/>
    <w:rsid w:val="00F0225F"/>
    <w:rsid w:val="00F03805"/>
    <w:rsid w:val="00F03C53"/>
    <w:rsid w:val="00F048BA"/>
    <w:rsid w:val="00F1684B"/>
    <w:rsid w:val="00F171F5"/>
    <w:rsid w:val="00F21E46"/>
    <w:rsid w:val="00F24568"/>
    <w:rsid w:val="00F24695"/>
    <w:rsid w:val="00F24FB4"/>
    <w:rsid w:val="00F25E94"/>
    <w:rsid w:val="00F30945"/>
    <w:rsid w:val="00F30DAB"/>
    <w:rsid w:val="00F34680"/>
    <w:rsid w:val="00F36061"/>
    <w:rsid w:val="00F371C0"/>
    <w:rsid w:val="00F42501"/>
    <w:rsid w:val="00F45DC7"/>
    <w:rsid w:val="00F45ED5"/>
    <w:rsid w:val="00F46664"/>
    <w:rsid w:val="00F46DA9"/>
    <w:rsid w:val="00F51659"/>
    <w:rsid w:val="00F533E2"/>
    <w:rsid w:val="00F560BB"/>
    <w:rsid w:val="00F57328"/>
    <w:rsid w:val="00F57599"/>
    <w:rsid w:val="00F63B74"/>
    <w:rsid w:val="00F64AA9"/>
    <w:rsid w:val="00F65C28"/>
    <w:rsid w:val="00F66C00"/>
    <w:rsid w:val="00F6734C"/>
    <w:rsid w:val="00F67DB5"/>
    <w:rsid w:val="00F71F49"/>
    <w:rsid w:val="00F723C8"/>
    <w:rsid w:val="00F731AC"/>
    <w:rsid w:val="00F748DF"/>
    <w:rsid w:val="00F74C05"/>
    <w:rsid w:val="00F7632D"/>
    <w:rsid w:val="00F8235E"/>
    <w:rsid w:val="00F825BE"/>
    <w:rsid w:val="00F8320E"/>
    <w:rsid w:val="00F845A3"/>
    <w:rsid w:val="00F9027C"/>
    <w:rsid w:val="00F90703"/>
    <w:rsid w:val="00F91218"/>
    <w:rsid w:val="00F92C4E"/>
    <w:rsid w:val="00F939C7"/>
    <w:rsid w:val="00F94A8E"/>
    <w:rsid w:val="00FA031E"/>
    <w:rsid w:val="00FA038F"/>
    <w:rsid w:val="00FA0F18"/>
    <w:rsid w:val="00FA1E35"/>
    <w:rsid w:val="00FA2762"/>
    <w:rsid w:val="00FA285A"/>
    <w:rsid w:val="00FA288B"/>
    <w:rsid w:val="00FA5064"/>
    <w:rsid w:val="00FA69C6"/>
    <w:rsid w:val="00FA78F8"/>
    <w:rsid w:val="00FA7CB1"/>
    <w:rsid w:val="00FA7CFF"/>
    <w:rsid w:val="00FB3811"/>
    <w:rsid w:val="00FB4D5D"/>
    <w:rsid w:val="00FB5512"/>
    <w:rsid w:val="00FB5B5C"/>
    <w:rsid w:val="00FB7408"/>
    <w:rsid w:val="00FB7CB8"/>
    <w:rsid w:val="00FC033F"/>
    <w:rsid w:val="00FC31FD"/>
    <w:rsid w:val="00FC3E9B"/>
    <w:rsid w:val="00FC7618"/>
    <w:rsid w:val="00FD1326"/>
    <w:rsid w:val="00FD251D"/>
    <w:rsid w:val="00FD3151"/>
    <w:rsid w:val="00FD7EB3"/>
    <w:rsid w:val="00FE1C42"/>
    <w:rsid w:val="00FE310B"/>
    <w:rsid w:val="00FE31CE"/>
    <w:rsid w:val="00FF16D6"/>
    <w:rsid w:val="00FF20D0"/>
    <w:rsid w:val="00FF2884"/>
    <w:rsid w:val="00FF2A22"/>
    <w:rsid w:val="00FF39F8"/>
    <w:rsid w:val="00FF3B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04660"/>
    <w:pPr>
      <w:widowControl w:val="0"/>
      <w:jc w:val="both"/>
    </w:pPr>
    <w:rPr>
      <w:rFonts w:ascii="宋体" w:hAnsi="Batang"/>
      <w:sz w:val="24"/>
      <w:szCs w:val="22"/>
    </w:rPr>
  </w:style>
  <w:style w:type="paragraph" w:styleId="3">
    <w:name w:val="heading 3"/>
    <w:basedOn w:val="a"/>
    <w:next w:val="a"/>
    <w:qFormat/>
    <w:rsid w:val="0099326C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9C060B"/>
    <w:rPr>
      <w:rFonts w:hAnsi="Courier New"/>
      <w:kern w:val="2"/>
      <w:sz w:val="21"/>
      <w:szCs w:val="20"/>
    </w:rPr>
  </w:style>
  <w:style w:type="paragraph" w:styleId="a4">
    <w:name w:val="header"/>
    <w:basedOn w:val="a"/>
    <w:rsid w:val="004E535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4E535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364C63"/>
  </w:style>
  <w:style w:type="table" w:styleId="a7">
    <w:name w:val="Table Grid"/>
    <w:basedOn w:val="a1"/>
    <w:uiPriority w:val="59"/>
    <w:rsid w:val="00FF2A22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rsid w:val="003E5B38"/>
    <w:pPr>
      <w:widowControl/>
      <w:spacing w:before="100" w:beforeAutospacing="1" w:after="100" w:afterAutospacing="1"/>
      <w:jc w:val="left"/>
    </w:pPr>
    <w:rPr>
      <w:rFonts w:hAnsi="宋体" w:cs="宋体"/>
      <w:szCs w:val="24"/>
    </w:rPr>
  </w:style>
  <w:style w:type="paragraph" w:styleId="a9">
    <w:name w:val="Balloon Text"/>
    <w:basedOn w:val="a"/>
    <w:semiHidden/>
    <w:rsid w:val="00301FA5"/>
    <w:rPr>
      <w:sz w:val="18"/>
      <w:szCs w:val="18"/>
    </w:rPr>
  </w:style>
  <w:style w:type="paragraph" w:styleId="aa">
    <w:name w:val="Document Map"/>
    <w:basedOn w:val="a"/>
    <w:semiHidden/>
    <w:rsid w:val="00D5301F"/>
    <w:pPr>
      <w:shd w:val="clear" w:color="auto" w:fill="000080"/>
    </w:pPr>
    <w:rPr>
      <w:rFonts w:ascii="Times New Roman" w:hAnsi="Times New Roman"/>
      <w:kern w:val="2"/>
      <w:sz w:val="21"/>
      <w:szCs w:val="24"/>
    </w:rPr>
  </w:style>
  <w:style w:type="paragraph" w:styleId="ab">
    <w:name w:val="Body Text Indent"/>
    <w:basedOn w:val="a"/>
    <w:rsid w:val="00D5301F"/>
    <w:pPr>
      <w:spacing w:beforeLines="50" w:afterLines="50"/>
      <w:ind w:firstLineChars="200" w:firstLine="480"/>
    </w:pPr>
    <w:rPr>
      <w:rFonts w:hAnsi="宋体"/>
      <w:kern w:val="2"/>
      <w:szCs w:val="24"/>
    </w:rPr>
  </w:style>
  <w:style w:type="paragraph" w:customStyle="1" w:styleId="MapleOutput">
    <w:name w:val="Maple Output"/>
    <w:rsid w:val="00484F7D"/>
    <w:pPr>
      <w:widowControl w:val="0"/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1943C8"/>
    <w:pPr>
      <w:widowControl/>
      <w:spacing w:line="300" w:lineRule="auto"/>
      <w:ind w:firstLineChars="200" w:firstLine="200"/>
    </w:pPr>
    <w:rPr>
      <w:rFonts w:ascii="Verdana" w:hAnsi="Verdana"/>
      <w:sz w:val="21"/>
      <w:szCs w:val="20"/>
      <w:lang w:eastAsia="en-US"/>
    </w:rPr>
  </w:style>
  <w:style w:type="character" w:styleId="ac">
    <w:name w:val="annotation reference"/>
    <w:uiPriority w:val="99"/>
    <w:rsid w:val="00160A51"/>
    <w:rPr>
      <w:sz w:val="21"/>
      <w:szCs w:val="21"/>
    </w:rPr>
  </w:style>
  <w:style w:type="paragraph" w:styleId="ad">
    <w:name w:val="annotation text"/>
    <w:basedOn w:val="a"/>
    <w:link w:val="Char0"/>
    <w:rsid w:val="00160A51"/>
    <w:pPr>
      <w:jc w:val="left"/>
    </w:pPr>
  </w:style>
  <w:style w:type="character" w:customStyle="1" w:styleId="Char0">
    <w:name w:val="批注文字 Char"/>
    <w:link w:val="ad"/>
    <w:rsid w:val="00160A51"/>
    <w:rPr>
      <w:rFonts w:ascii="宋体" w:hAnsi="Batang"/>
      <w:sz w:val="24"/>
      <w:szCs w:val="22"/>
    </w:rPr>
  </w:style>
  <w:style w:type="paragraph" w:styleId="ae">
    <w:name w:val="List Paragraph"/>
    <w:basedOn w:val="a"/>
    <w:link w:val="Char1"/>
    <w:uiPriority w:val="34"/>
    <w:qFormat/>
    <w:rsid w:val="003A50E5"/>
    <w:pPr>
      <w:ind w:firstLineChars="200" w:firstLine="420"/>
    </w:pPr>
  </w:style>
  <w:style w:type="character" w:customStyle="1" w:styleId="Char">
    <w:name w:val="纯文本 Char"/>
    <w:link w:val="a3"/>
    <w:rsid w:val="00C24D4D"/>
    <w:rPr>
      <w:rFonts w:ascii="宋体" w:hAnsi="Courier New"/>
      <w:kern w:val="2"/>
      <w:sz w:val="21"/>
    </w:rPr>
  </w:style>
  <w:style w:type="character" w:customStyle="1" w:styleId="Char1">
    <w:name w:val="列出段落 Char"/>
    <w:link w:val="ae"/>
    <w:uiPriority w:val="34"/>
    <w:locked/>
    <w:rsid w:val="000E1237"/>
    <w:rPr>
      <w:rFonts w:ascii="宋体" w:hAnsi="Batang"/>
      <w:sz w:val="24"/>
      <w:szCs w:val="22"/>
    </w:rPr>
  </w:style>
  <w:style w:type="character" w:customStyle="1" w:styleId="apple-converted-space">
    <w:name w:val="apple-converted-space"/>
    <w:rsid w:val="00AA112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91" Type="http://schemas.openxmlformats.org/officeDocument/2006/relationships/theme" Target="theme/theme1.xml"/><Relationship Id="rId16" Type="http://schemas.openxmlformats.org/officeDocument/2006/relationships/image" Target="media/image6.png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png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0" Type="http://schemas.openxmlformats.org/officeDocument/2006/relationships/fontTable" Target="fontTable.xml"/><Relationship Id="rId15" Type="http://schemas.openxmlformats.org/officeDocument/2006/relationships/image" Target="media/image5.png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png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5</TotalTime>
  <Pages>6</Pages>
  <Words>546</Words>
  <Characters>3117</Characters>
  <Application>Microsoft Office Word</Application>
  <DocSecurity>0</DocSecurity>
  <Lines>25</Lines>
  <Paragraphs>7</Paragraphs>
  <ScaleCrop>false</ScaleCrop>
  <Company>pku</Company>
  <LinksUpToDate>false</LinksUpToDate>
  <CharactersWithSpaces>3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十三届决赛供题汇总（小学）</dc:title>
  <dc:creator>Wang M</dc:creator>
  <cp:lastModifiedBy>wm</cp:lastModifiedBy>
  <cp:revision>25</cp:revision>
  <cp:lastPrinted>2015-03-29T12:56:00Z</cp:lastPrinted>
  <dcterms:created xsi:type="dcterms:W3CDTF">2016-02-28T17:45:00Z</dcterms:created>
  <dcterms:modified xsi:type="dcterms:W3CDTF">2016-02-29T07:12:00Z</dcterms:modified>
</cp:coreProperties>
</file>